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613E2" w:rsidRDefault="008E3D91">
      <w:pPr>
        <w:pStyle w:val="Title"/>
      </w:pPr>
      <w:r>
        <w:t>Physics 20</w:t>
      </w:r>
      <w:r>
        <w:tab/>
      </w:r>
      <w:r>
        <w:rPr>
          <w:u w:val="single"/>
        </w:rPr>
        <w:t xml:space="preserve">Lesson </w:t>
      </w:r>
      <w:r w:rsidR="003128B0">
        <w:rPr>
          <w:u w:val="single"/>
        </w:rPr>
        <w:t>28</w:t>
      </w:r>
      <w:r>
        <w:t xml:space="preserve">  </w:t>
      </w:r>
    </w:p>
    <w:p w:rsidR="008E3D91" w:rsidRDefault="008E3D91" w:rsidP="0059722F">
      <w:pPr>
        <w:pStyle w:val="Title"/>
      </w:pPr>
      <w:r>
        <w:t xml:space="preserve">Simple Harmonic Motion </w:t>
      </w:r>
      <w:r w:rsidR="007613E2">
        <w:t>–</w:t>
      </w:r>
      <w:r w:rsidR="00B41F6A">
        <w:t xml:space="preserve"> </w:t>
      </w:r>
      <w:r w:rsidR="00747B3E">
        <w:t xml:space="preserve">Dynamics &amp; </w:t>
      </w:r>
      <w:r w:rsidR="0059722F">
        <w:t>Energy</w:t>
      </w:r>
    </w:p>
    <w:p w:rsidR="008E3D91" w:rsidRDefault="0084379E">
      <w:r>
        <w:t xml:space="preserve">Now that we have learned about work and the Law of Conservation of Energy, we are able to look at how these can be applied to the same phenomena.  In general, we use the method of </w:t>
      </w:r>
      <w:r w:rsidRPr="0084379E">
        <w:rPr>
          <w:b/>
        </w:rPr>
        <w:t>dynamics to solve for forces and accelerations</w:t>
      </w:r>
      <w:r>
        <w:t xml:space="preserve">, and we use </w:t>
      </w:r>
      <w:r w:rsidRPr="0084379E">
        <w:rPr>
          <w:b/>
        </w:rPr>
        <w:t>energy conservation when we are asked to solve for speeds, displacements and heights</w:t>
      </w:r>
      <w:r>
        <w:t xml:space="preserve">.  In this lesson we will revisit simple harmonic motion (pendulums and vibrating horizontal springs) and will apply our knowledge of dynamics and energy conservation. </w:t>
      </w:r>
    </w:p>
    <w:p w:rsidR="00747B3E" w:rsidRDefault="00747B3E" w:rsidP="00747B3E"/>
    <w:p w:rsidR="00747B3E" w:rsidRDefault="00DB41AF" w:rsidP="00747B3E">
      <w:pPr>
        <w:pStyle w:val="Heading1"/>
      </w:pPr>
      <w:r>
        <w:rPr>
          <w:noProof/>
          <w:lang w:eastAsia="en-CA"/>
        </w:rPr>
        <mc:AlternateContent>
          <mc:Choice Requires="wps">
            <w:drawing>
              <wp:anchor distT="0" distB="0" distL="114300" distR="114300" simplePos="0" relativeHeight="251692032" behindDoc="0" locked="0" layoutInCell="1" allowOverlap="1" wp14:anchorId="2824336E" wp14:editId="0FD5BEAF">
                <wp:simplePos x="0" y="0"/>
                <wp:positionH relativeFrom="column">
                  <wp:posOffset>4983351</wp:posOffset>
                </wp:positionH>
                <wp:positionV relativeFrom="paragraph">
                  <wp:posOffset>367665</wp:posOffset>
                </wp:positionV>
                <wp:extent cx="0" cy="1104265"/>
                <wp:effectExtent l="95250" t="38100" r="57150" b="19685"/>
                <wp:wrapNone/>
                <wp:docPr id="31" name="Straight Arrow Connector 31"/>
                <wp:cNvGraphicFramePr/>
                <a:graphic xmlns:a="http://schemas.openxmlformats.org/drawingml/2006/main">
                  <a:graphicData uri="http://schemas.microsoft.com/office/word/2010/wordprocessingShape">
                    <wps:wsp>
                      <wps:cNvCnPr/>
                      <wps:spPr>
                        <a:xfrm flipV="1">
                          <a:off x="0" y="0"/>
                          <a:ext cx="0" cy="1104265"/>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l21600,21600e" filled="f">
                <v:path arrowok="t" fillok="f" o:connecttype="none"/>
                <o:lock v:ext="edit" shapetype="t"/>
              </v:shapetype>
              <v:shape id="Straight Arrow Connector 31" o:spid="_x0000_s1026" type="#_x0000_t32" style="position:absolute;margin-left:392.4pt;margin-top:28.95pt;width:0;height:86.95pt;flip:y;z-index:251692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" strokecolor="black [3040]" strokeweight="1pt">
                <v:stroke endarrow="open"/>
              </v:shape>
            </w:pict>
          </mc:Fallback>
        </mc:AlternateContent>
      </w:r>
      <w:r w:rsidR="00747B3E">
        <w:t>The Pendulum – Dynamics</w:t>
      </w:r>
    </w:p>
    <w:p w:rsidR="00DB41AF" w:rsidRDefault="00D925AF" w:rsidP="00BF4CF7">
      <w:pPr>
        <w:ind w:right="713"/>
      </w:pPr>
      <w:r>
        <w:rPr>
          <w:noProof/>
          <w:lang w:eastAsia="en-CA"/>
        </w:rPr>
        <w:pict>
          <v:group id="_x0000_s1306" style="position:absolute;margin-left:336.25pt;margin-top:5pt;width:86.4pt;height:168.95pt;z-index:251691008" coordorigin="2095,8939" coordsize="1728,3379">
            <v:line id="_x0000_s1293" style="position:absolute" from="3210,10590" to="3210,12318" strokeweight="1pt">
              <v:stroke endarrow="open"/>
              <o:lock v:ext="edit" aspectratio="t"/>
            </v:lin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96" type="#_x0000_t75" style="position:absolute;left:3391;top:11099;width:204;height:334">
              <v:imagedata r:id="rId8" o:title=""/>
            </v:shape>
            <v:shape id="_x0000_s1297" type="#_x0000_t75" style="position:absolute;left:3391;top:9515;width:219;height:318">
              <v:imagedata r:id="rId9" o:title=""/>
            </v:shape>
            <v:rect id="_x0000_s1284" style="position:absolute;left:2095;top:8939;width:1728;height:144" fillcolor="#ddd" stroked="f">
              <v:fill r:id="rId10" o:title="Granite" rotate="t" type="tile"/>
              <o:lock v:ext="edit" aspectratio="t"/>
            </v:rect>
            <v:line id="_x0000_s1287" style="position:absolute" from="2959,9083" to="2959,10379">
              <v:stroke dashstyle="dash"/>
              <o:lock v:ext="edit" aspectratio="t"/>
            </v:line>
            <v:oval id="_x0000_s1289" style="position:absolute;left:2815;top:10379;width:288;height:288">
              <v:stroke dashstyle="dash"/>
              <o:lock v:ext="edit" aspectratio="t"/>
            </v:oval>
            <w10:wrap type="square"/>
          </v:group>
          <o:OLEObject Type="Embed" ProgID="Equation.DSMT4" ShapeID="_x0000_s1296" DrawAspect="Content" ObjectID="_1398840473" r:id="rId11"/>
          <o:OLEObject Type="Embed" ProgID="Equation.DSMT4" ShapeID="_x0000_s1297" DrawAspect="Content" ObjectID="_1398840474" r:id="rId12"/>
        </w:pict>
      </w:r>
      <w:r w:rsidR="00747B3E">
        <w:t xml:space="preserve">We can understand the motion of a pendulum as an application of the dynamics </w:t>
      </w:r>
      <w:r w:rsidR="000F73A6">
        <w:t>or as an energy system</w:t>
      </w:r>
      <w:r w:rsidR="00747B3E">
        <w:t xml:space="preserve">.  Consider a pendulum </w:t>
      </w:r>
      <w:r w:rsidR="00DB41AF">
        <w:t xml:space="preserve">mass (also called a “bob”) that is initially hanging in the equilibrium position.  Note that </w:t>
      </w:r>
      <w:proofErr w:type="spellStart"/>
      <w:r w:rsidR="00DB41AF">
        <w:t>F</w:t>
      </w:r>
      <w:r w:rsidR="00DB41AF">
        <w:rPr>
          <w:vertAlign w:val="subscript"/>
        </w:rPr>
        <w:t>g</w:t>
      </w:r>
      <w:proofErr w:type="spellEnd"/>
      <w:r w:rsidR="00DB41AF">
        <w:t xml:space="preserve"> equals F</w:t>
      </w:r>
      <w:r w:rsidR="00DB41AF">
        <w:rPr>
          <w:vertAlign w:val="subscript"/>
        </w:rPr>
        <w:t>T</w:t>
      </w:r>
      <w:r w:rsidR="00DB41AF">
        <w:t xml:space="preserve"> and the net force is zero.  In addition, the total mechanical energy for the pendulum is also zero (i.e. no potential and no kinetic energy).  </w:t>
      </w:r>
    </w:p>
    <w:p w:rsidR="00DB41AF" w:rsidRDefault="00DB41AF" w:rsidP="00747B3E"/>
    <w:p w:rsidR="00DB41AF" w:rsidRDefault="00DB41AF" w:rsidP="00747B3E"/>
    <w:p w:rsidR="00DB41AF" w:rsidRDefault="00DB41AF" w:rsidP="00747B3E"/>
    <w:p w:rsidR="00DB41AF" w:rsidRDefault="00DB41AF" w:rsidP="00747B3E"/>
    <w:p w:rsidR="00DB41AF" w:rsidRDefault="00DB41AF" w:rsidP="00747B3E"/>
    <w:p w:rsidR="00DB41AF" w:rsidRDefault="00DB41AF" w:rsidP="00747B3E"/>
    <w:p w:rsidR="00DB41AF" w:rsidRDefault="00DB41AF" w:rsidP="00747B3E"/>
    <w:p w:rsidR="002A41B2" w:rsidRDefault="00D925AF" w:rsidP="00747B3E">
      <w:r>
        <w:rPr>
          <w:noProof/>
          <w:lang w:val="en-US"/>
        </w:rPr>
        <w:pict>
          <v:group id="_x0000_s1185" style="position:absolute;margin-left:352.25pt;margin-top:2.25pt;width:115.2pt;height:158.4pt;z-index:251659264" coordorigin="7821,4684" coordsize="2304,3168">
            <v:group id="_x0000_s1148" style="position:absolute;left:7821;top:4684;width:1728;height:1728" coordorigin="4041,5584" coordsize="2160,2160">
              <o:lock v:ext="edit" aspectratio="t"/>
              <v:rect id="_x0000_s1138" style="position:absolute;left:4041;top:5584;width:2160;height:180" fillcolor="#ddd" stroked="f">
                <v:fill r:id="rId10" o:title="Granite" rotate="t" type="tile"/>
                <o:lock v:ext="edit" aspectratio="t"/>
              </v:rect>
              <v:line id="_x0000_s1139" style="position:absolute" from="5121,5764" to="6021,7384">
                <o:lock v:ext="edit" aspectratio="t"/>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40" type="#_x0000_t19" style="position:absolute;left:5121;top:7027;width:809;height:538;flip:y" coordsize="17455,21522" adj="-5579575,-2365275,,21522" path="wr-21600,-78,21600,43122,1831,,17455,8798nfewr-21600,-78,21600,43122,1831,,17455,8798l,21522nsxe" strokeweight=".5pt">
                <v:stroke dashstyle="dash"/>
                <v:path o:connectlocs="1831,0;17455,8798;0,21522"/>
                <o:lock v:ext="edit" aspectratio="t"/>
              </v:shape>
              <v:line id="_x0000_s1141" style="position:absolute" from="5121,5764" to="5121,7384">
                <v:stroke dashstyle="dash"/>
                <o:lock v:ext="edit" aspectratio="t"/>
              </v:line>
              <v:shape id="_x0000_s1142" type="#_x0000_t19" style="position:absolute;left:4221;top:7024;width:809;height:538;flip:x y" coordsize="17455,21522" adj="-5579575,-2365275,,21522" path="wr-21600,-78,21600,43122,1831,,17455,8798nfewr-21600,-78,21600,43122,1831,,17455,8798l,21522nsxe" strokeweight=".5pt">
                <v:stroke dashstyle="dash"/>
                <v:path o:connectlocs="1831,0;17455,8798;0,21522"/>
                <o:lock v:ext="edit" aspectratio="t"/>
              </v:shape>
              <v:oval id="_x0000_s1143" style="position:absolute;left:4941;top:7384;width:360;height:360">
                <v:stroke dashstyle="dash"/>
                <o:lock v:ext="edit" aspectratio="t"/>
              </v:oval>
              <v:oval id="_x0000_s1144" style="position:absolute;left:5841;top:7204;width:360;height:360">
                <v:stroke dashstyle="dash"/>
                <o:lock v:ext="edit" aspectratio="t"/>
              </v:oval>
              <v:shapetype id="_x0000_t202" coordsize="21600,21600" o:spt="202" path="m,l,21600r21600,l21600,xe">
                <v:stroke joinstyle="miter"/>
                <v:path gradientshapeok="t" o:connecttype="rect"/>
              </v:shapetype>
              <v:shape id="_x0000_s1145" type="#_x0000_t202" style="position:absolute;left:5121;top:6124;width:360;height:540" filled="f" stroked="f">
                <o:lock v:ext="edit" aspectratio="t"/>
                <v:textbox inset="3.6pt">
                  <w:txbxContent>
                    <w:p w:rsidR="00AC07E5" w:rsidRPr="00AC07E5" w:rsidRDefault="00AC07E5">
                      <w:pPr>
                        <w:rPr>
                          <w:rFonts w:ascii="Symbol" w:hAnsi="Symbol"/>
                          <w:sz w:val="20"/>
                        </w:rPr>
                      </w:pPr>
                      <w:r w:rsidRPr="00AC07E5">
                        <w:rPr>
                          <w:rFonts w:ascii="Symbol" w:hAnsi="Symbol"/>
                          <w:sz w:val="20"/>
                        </w:rPr>
                        <w:t></w:t>
                      </w:r>
                    </w:p>
                  </w:txbxContent>
                </v:textbox>
              </v:shape>
            </v:group>
            <v:line id="_x0000_s1147" style="position:absolute" from="9405,6124" to="10125,7420" strokeweight=".25pt">
              <v:stroke endarrow="open"/>
              <o:lock v:ext="edit" aspectratio="t"/>
            </v:line>
            <v:line id="_x0000_s1149" style="position:absolute" from="9405,6124" to="9405,7852" strokeweight="1pt">
              <v:stroke endarrow="open"/>
              <o:lock v:ext="edit" aspectratio="t"/>
            </v:line>
            <v:line id="_x0000_s1150" style="position:absolute;flip:x y" from="8685,4828" to="9405,6124" strokeweight="1pt">
              <v:stroke endarrow="open"/>
              <o:lock v:ext="edit" aspectratio="t"/>
            </v:line>
            <v:line id="_x0000_s1151" style="position:absolute;flip:x" from="9405,7420" to="10125,7852" strokeweight=".25pt">
              <v:stroke endarrow="open"/>
              <o:lock v:ext="edit" aspectratio="t"/>
            </v:line>
            <v:shape id="_x0000_s1152" type="#_x0000_t75" style="position:absolute;left:9117;top:6844;width:204;height:334">
              <v:imagedata r:id="rId8" o:title=""/>
            </v:shape>
            <v:shape id="_x0000_s1153" type="#_x0000_t75" style="position:absolute;left:9117;top:5260;width:219;height:318">
              <v:imagedata r:id="rId9" o:title=""/>
            </v:shape>
            <v:shape id="_x0000_s1154" type="#_x0000_t75" style="position:absolute;left:9837;top:6700;width:260;height:380">
              <v:imagedata r:id="rId13" o:title=""/>
            </v:shape>
            <v:shape id="_x0000_s1155" type="#_x0000_t75" style="position:absolute;left:9837;top:7564;width:219;height:286">
              <v:imagedata r:id="rId14" o:title=""/>
            </v:shape>
            <v:shape id="_x0000_s1157" type="#_x0000_t202" style="position:absolute;left:9405;top:6412;width:288;height:432" filled="f" stroked="f">
              <o:lock v:ext="edit" aspectratio="t"/>
              <v:textbox inset="3.6pt">
                <w:txbxContent>
                  <w:p w:rsidR="0038090C" w:rsidRPr="0038090C" w:rsidRDefault="0038090C">
                    <w:pPr>
                      <w:rPr>
                        <w:rFonts w:ascii="Symbol" w:hAnsi="Symbol"/>
                        <w:sz w:val="20"/>
                      </w:rPr>
                    </w:pPr>
                    <w:r w:rsidRPr="0038090C">
                      <w:rPr>
                        <w:rFonts w:ascii="Symbol" w:hAnsi="Symbol"/>
                        <w:sz w:val="20"/>
                      </w:rPr>
                      <w:t></w:t>
                    </w:r>
                  </w:p>
                </w:txbxContent>
              </v:textbox>
            </v:shape>
            <w10:wrap type="square" side="left"/>
          </v:group>
          <o:OLEObject Type="Embed" ProgID="Equation.DSMT4" ShapeID="_x0000_s1152" DrawAspect="Content" ObjectID="_1398840475" r:id="rId15"/>
          <o:OLEObject Type="Embed" ProgID="Equation.DSMT4" ShapeID="_x0000_s1153" DrawAspect="Content" ObjectID="_1398840476" r:id="rId16"/>
          <o:OLEObject Type="Embed" ProgID="Equation.DSMT4" ShapeID="_x0000_s1154" DrawAspect="Content" ObjectID="_1398840477" r:id="rId17"/>
          <o:OLEObject Type="Embed" ProgID="Equation.DSMT4" ShapeID="_x0000_s1155" DrawAspect="Content" ObjectID="_1398840478" r:id="rId18"/>
        </w:pict>
      </w:r>
      <w:r w:rsidR="00DB41AF">
        <w:t>We then</w:t>
      </w:r>
      <w:r w:rsidR="00747B3E">
        <w:t xml:space="preserve"> </w:t>
      </w:r>
      <w:r w:rsidR="00E66550">
        <w:t>move</w:t>
      </w:r>
      <w:r w:rsidR="00747B3E">
        <w:t xml:space="preserve"> the</w:t>
      </w:r>
      <w:r w:rsidR="00DB41AF">
        <w:t xml:space="preserve"> mass</w:t>
      </w:r>
      <w:r w:rsidR="00747B3E">
        <w:t xml:space="preserve"> </w:t>
      </w:r>
      <w:r w:rsidR="00AC07E5">
        <w:t xml:space="preserve">from its equilibrium position through an angle </w:t>
      </w:r>
      <w:r w:rsidR="00AC07E5" w:rsidRPr="00AC07E5">
        <w:rPr>
          <w:rFonts w:ascii="Symbol" w:hAnsi="Symbol"/>
        </w:rPr>
        <w:t></w:t>
      </w:r>
      <w:r w:rsidR="00AC07E5">
        <w:t xml:space="preserve"> and then release it.  </w:t>
      </w:r>
      <w:r w:rsidR="0038090C">
        <w:t xml:space="preserve">As the force diagram to the right indicates, </w:t>
      </w:r>
      <w:r w:rsidR="00DB41AF">
        <w:t>F</w:t>
      </w:r>
      <w:r w:rsidR="00DB41AF">
        <w:rPr>
          <w:vertAlign w:val="subscript"/>
        </w:rPr>
        <w:t>T</w:t>
      </w:r>
      <w:r w:rsidR="00DB41AF">
        <w:t xml:space="preserve"> no longer opposes </w:t>
      </w:r>
      <w:proofErr w:type="spellStart"/>
      <w:r w:rsidR="00DB41AF">
        <w:t>F</w:t>
      </w:r>
      <w:r w:rsidR="00DB41AF">
        <w:rPr>
          <w:vertAlign w:val="subscript"/>
        </w:rPr>
        <w:t>g</w:t>
      </w:r>
      <w:proofErr w:type="spellEnd"/>
      <w:r w:rsidR="00DB41AF">
        <w:t>.  Recall from our work with inclined planes in Lesson 17</w:t>
      </w:r>
      <w:r w:rsidR="00F24A65">
        <w:t xml:space="preserve"> that on an incline the normal force act</w:t>
      </w:r>
      <w:r w:rsidR="00BF4CF7">
        <w:t>s</w:t>
      </w:r>
      <w:r w:rsidR="00F24A65">
        <w:t xml:space="preserve"> at an angle to the force of gravity.  </w:t>
      </w:r>
      <w:r w:rsidR="00BF4CF7">
        <w:t>W</w:t>
      </w:r>
      <w:r w:rsidR="00F24A65">
        <w:t>e broke up the force due to gravity (</w:t>
      </w:r>
      <w:proofErr w:type="spellStart"/>
      <w:r w:rsidR="00F24A65">
        <w:t>F</w:t>
      </w:r>
      <w:r w:rsidR="00F24A65">
        <w:rPr>
          <w:vertAlign w:val="subscript"/>
        </w:rPr>
        <w:t>g</w:t>
      </w:r>
      <w:proofErr w:type="spellEnd"/>
      <w:r w:rsidR="00F24A65">
        <w:t>) into two components (</w:t>
      </w:r>
      <w:proofErr w:type="spellStart"/>
      <w:r w:rsidR="00F24A65">
        <w:t>F</w:t>
      </w:r>
      <w:r w:rsidR="00F24A65">
        <w:rPr>
          <w:vertAlign w:val="subscript"/>
        </w:rPr>
        <w:t>x</w:t>
      </w:r>
      <w:proofErr w:type="spellEnd"/>
      <w:r w:rsidR="00F24A65">
        <w:t xml:space="preserve"> and </w:t>
      </w:r>
      <w:proofErr w:type="spellStart"/>
      <w:r w:rsidR="00F24A65">
        <w:t>F</w:t>
      </w:r>
      <w:r w:rsidR="00F24A65">
        <w:rPr>
          <w:vertAlign w:val="subscript"/>
        </w:rPr>
        <w:t>y</w:t>
      </w:r>
      <w:proofErr w:type="spellEnd"/>
      <w:r w:rsidR="00F24A65">
        <w:t xml:space="preserve">).  We do the same thing here </w:t>
      </w:r>
      <w:r w:rsidR="00BF4CF7">
        <w:t>and</w:t>
      </w:r>
      <w:r w:rsidR="00F24A65">
        <w:t xml:space="preserve"> </w:t>
      </w:r>
      <w:r w:rsidR="002A41B2">
        <w:t>resolve the force of gravity into components</w:t>
      </w:r>
      <w:r w:rsidR="000F73A6">
        <w:t>.  Note</w:t>
      </w:r>
      <w:r w:rsidR="002A41B2">
        <w:t xml:space="preserve"> that the perpendicular component of gravity (</w:t>
      </w:r>
      <w:proofErr w:type="spellStart"/>
      <w:r w:rsidR="002A41B2">
        <w:t>F</w:t>
      </w:r>
      <w:r w:rsidR="00BF4CF7">
        <w:rPr>
          <w:vertAlign w:val="subscript"/>
        </w:rPr>
        <w:t>y</w:t>
      </w:r>
      <w:proofErr w:type="spellEnd"/>
      <w:r w:rsidR="002A41B2">
        <w:t>) is equal and opposite the tension force (F</w:t>
      </w:r>
      <w:r w:rsidR="002A41B2">
        <w:rPr>
          <w:vertAlign w:val="subscript"/>
        </w:rPr>
        <w:t>T</w:t>
      </w:r>
      <w:r w:rsidR="002A41B2">
        <w:t>).  The result is a restoring force (</w:t>
      </w:r>
      <w:proofErr w:type="spellStart"/>
      <w:r w:rsidR="002A41B2">
        <w:t>F</w:t>
      </w:r>
      <w:r w:rsidR="00BF4CF7">
        <w:rPr>
          <w:vertAlign w:val="subscript"/>
        </w:rPr>
        <w:t>x</w:t>
      </w:r>
      <w:proofErr w:type="spellEnd"/>
      <w:r w:rsidR="002A41B2">
        <w:t>) that acts toward the equilibrium point.</w:t>
      </w:r>
    </w:p>
    <w:p w:rsidR="002A41B2" w:rsidRPr="002A41B2" w:rsidRDefault="002A41B2" w:rsidP="00BF4CF7">
      <w:pPr>
        <w:spacing w:before="120" w:after="120"/>
      </w:pPr>
      <w:r>
        <w:tab/>
      </w:r>
      <w:r w:rsidR="00F24A65" w:rsidRPr="00E30ABC">
        <w:rPr>
          <w:position w:val="-14"/>
        </w:rPr>
        <w:object w:dxaOrig="1219" w:dyaOrig="380">
          <v:shape id="_x0000_i1025" type="#_x0000_t75" style="width:61pt;height:19.25pt" o:ole="">
            <v:imagedata r:id="rId19" o:title=""/>
          </v:shape>
          <o:OLEObject Type="Embed" ProgID="Equation.DSMT4" ShapeID="_x0000_i1025" DrawAspect="Content" ObjectID="_1398840466" r:id="rId20"/>
        </w:object>
      </w:r>
    </w:p>
    <w:p w:rsidR="008E3D91" w:rsidRDefault="00856AF6" w:rsidP="00747B3E">
      <w:r>
        <w:rPr>
          <w:noProof/>
          <w:lang w:eastAsia="en-CA"/>
        </w:rPr>
        <mc:AlternateContent>
          <mc:Choice Requires="wps">
            <w:drawing>
              <wp:anchor distT="0" distB="0" distL="114300" distR="114300" simplePos="0" relativeHeight="251688960" behindDoc="0" locked="0" layoutInCell="1" allowOverlap="1" wp14:anchorId="66625755" wp14:editId="65BD4D97">
                <wp:simplePos x="0" y="0"/>
                <wp:positionH relativeFrom="column">
                  <wp:posOffset>2580005</wp:posOffset>
                </wp:positionH>
                <wp:positionV relativeFrom="paragraph">
                  <wp:posOffset>6663055</wp:posOffset>
                </wp:positionV>
                <wp:extent cx="0" cy="1097280"/>
                <wp:effectExtent l="0" t="0" r="0" b="0"/>
                <wp:wrapNone/>
                <wp:docPr id="30" name="Straight Connector 30"/>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a:off x="0" y="0"/>
                          <a:ext cx="0" cy="109728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15pt,524.65pt" to="203.15pt,6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" strokeweight="1pt">
                <v:stroke endarrow="open"/>
                <o:lock v:ext="edit" aspectratio="t"/>
              </v:line>
            </w:pict>
          </mc:Fallback>
        </mc:AlternateContent>
      </w:r>
      <w:r>
        <w:rPr>
          <w:noProof/>
          <w:lang w:eastAsia="en-CA"/>
        </w:rPr>
        <mc:AlternateContent>
          <mc:Choice Requires="wps">
            <w:drawing>
              <wp:anchor distT="0" distB="0" distL="114300" distR="114300" simplePos="0" relativeHeight="251687936" behindDoc="0" locked="0" layoutInCell="1" allowOverlap="1" wp14:anchorId="2A568168" wp14:editId="53AF4DAB">
                <wp:simplePos x="0" y="0"/>
                <wp:positionH relativeFrom="column">
                  <wp:posOffset>2580005</wp:posOffset>
                </wp:positionH>
                <wp:positionV relativeFrom="paragraph">
                  <wp:posOffset>6663055</wp:posOffset>
                </wp:positionV>
                <wp:extent cx="0" cy="1097280"/>
                <wp:effectExtent l="0" t="0" r="0" b="0"/>
                <wp:wrapNone/>
                <wp:docPr id="29" name="Straight Connector 29"/>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a:off x="0" y="0"/>
                          <a:ext cx="0" cy="109728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15pt,524.65pt" to="203.15pt,6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" strokeweight="1pt">
                <v:stroke endarrow="open"/>
                <o:lock v:ext="edit" aspectratio="t"/>
              </v:line>
            </w:pict>
          </mc:Fallback>
        </mc:AlternateContent>
      </w:r>
      <w:r>
        <w:rPr>
          <w:noProof/>
          <w:lang w:eastAsia="en-CA"/>
        </w:rPr>
        <mc:AlternateContent>
          <mc:Choice Requires="wps">
            <w:drawing>
              <wp:anchor distT="0" distB="0" distL="114300" distR="114300" simplePos="0" relativeHeight="251685888" behindDoc="0" locked="0" layoutInCell="1" allowOverlap="1">
                <wp:simplePos x="0" y="0"/>
                <wp:positionH relativeFrom="column">
                  <wp:posOffset>2190750</wp:posOffset>
                </wp:positionH>
                <wp:positionV relativeFrom="paragraph">
                  <wp:posOffset>6838315</wp:posOffset>
                </wp:positionV>
                <wp:extent cx="0" cy="1097280"/>
                <wp:effectExtent l="0" t="0" r="0" b="0"/>
                <wp:wrapNone/>
                <wp:docPr id="26" name="Straight Connector 26"/>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a:off x="0" y="0"/>
                          <a:ext cx="0" cy="109728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5pt,538.45pt" to="172.5pt,62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" strokeweight="1pt">
                <v:stroke endarrow="open"/>
                <o:lock v:ext="edit" aspectratio="t"/>
              </v:line>
            </w:pict>
          </mc:Fallback>
        </mc:AlternateContent>
      </w:r>
      <w:r>
        <w:rPr>
          <w:noProof/>
          <w:lang w:eastAsia="en-CA"/>
        </w:rPr>
        <mc:AlternateContent>
          <mc:Choice Requires="wps">
            <w:drawing>
              <wp:anchor distT="0" distB="0" distL="114300" distR="114300" simplePos="0" relativeHeight="251686912" behindDoc="0" locked="0" layoutInCell="1" allowOverlap="1">
                <wp:simplePos x="0" y="0"/>
                <wp:positionH relativeFrom="column">
                  <wp:posOffset>2190750</wp:posOffset>
                </wp:positionH>
                <wp:positionV relativeFrom="paragraph">
                  <wp:posOffset>6838315</wp:posOffset>
                </wp:positionV>
                <wp:extent cx="0" cy="1097280"/>
                <wp:effectExtent l="0" t="0" r="0" b="0"/>
                <wp:wrapNone/>
                <wp:docPr id="27" name="Straight Connector 27"/>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a:off x="0" y="0"/>
                          <a:ext cx="0" cy="109728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5pt,538.45pt" to="172.5pt,62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" strokeweight="1pt">
                <v:stroke endarrow="open"/>
                <o:lock v:ext="edit" aspectratio="t"/>
              </v:line>
            </w:pict>
          </mc:Fallback>
        </mc:AlternateContent>
      </w:r>
      <w:r w:rsidR="002A41B2">
        <w:t>Therefore, the bob accelerates toward the equilibrium point</w:t>
      </w:r>
      <w:r w:rsidR="00E30ABC">
        <w:t xml:space="preserve"> and the bob gains speed</w:t>
      </w:r>
      <w:r w:rsidR="002A41B2">
        <w:t xml:space="preserve">.  But </w:t>
      </w:r>
      <w:r w:rsidR="002A41B2" w:rsidRPr="00BF4CF7">
        <w:rPr>
          <w:b/>
        </w:rPr>
        <w:t>the acceleration is not uniform</w:t>
      </w:r>
      <w:r w:rsidR="00E66550">
        <w:t xml:space="preserve"> –</w:t>
      </w:r>
      <w:r w:rsidR="002A41B2">
        <w:t xml:space="preserve"> </w:t>
      </w:r>
      <w:r w:rsidR="00E66550">
        <w:t>a</w:t>
      </w:r>
      <w:r w:rsidR="002A41B2">
        <w:t xml:space="preserve">s the angle </w:t>
      </w:r>
      <w:r w:rsidR="002A41B2" w:rsidRPr="002A41B2">
        <w:rPr>
          <w:rFonts w:ascii="Symbol" w:hAnsi="Symbol"/>
        </w:rPr>
        <w:t></w:t>
      </w:r>
      <w:r w:rsidR="002A41B2">
        <w:t xml:space="preserve"> becomes smaller the restoring force becomes smaller until at the equilibrium point the acceleration is zero. </w:t>
      </w:r>
      <w:r w:rsidR="002A487B">
        <w:t xml:space="preserve"> At the equilibrium point the bob has reached its maximum speed.  As it passes through the equilibrium point, the restoring force now acts to slow the bob down.  (For a detailed description of the dynamics of a pendulum swing see Pearson page 360.)</w:t>
      </w:r>
    </w:p>
    <w:p w:rsidR="003F35EA" w:rsidRDefault="003F35EA" w:rsidP="00747B3E"/>
    <w:p w:rsidR="00BF4CF7" w:rsidRDefault="00BF4CF7">
      <w:r>
        <w:br w:type="page"/>
      </w:r>
    </w:p>
    <w:p w:rsidR="003F35EA" w:rsidRDefault="003F35EA" w:rsidP="00747B3E">
      <w:r>
        <w:lastRenderedPageBreak/>
        <w:t xml:space="preserve">It is very important to note that since the acceleration is </w:t>
      </w:r>
      <w:r w:rsidRPr="003F35EA">
        <w:rPr>
          <w:u w:val="single"/>
        </w:rPr>
        <w:t>not</w:t>
      </w:r>
      <w:r>
        <w:t xml:space="preserve"> uniform one </w:t>
      </w:r>
      <w:proofErr w:type="spellStart"/>
      <w:r>
        <w:t>can</w:t>
      </w:r>
      <w:r w:rsidR="000F73A6">
        <w:t xml:space="preserve"> </w:t>
      </w:r>
      <w:r w:rsidRPr="000F73A6">
        <w:rPr>
          <w:u w:val="single"/>
        </w:rPr>
        <w:t>not</w:t>
      </w:r>
      <w:proofErr w:type="spellEnd"/>
      <w:r>
        <w:t xml:space="preserve"> use equation</w:t>
      </w:r>
      <w:r w:rsidR="000D4DDE">
        <w:t>s</w:t>
      </w:r>
      <w:r>
        <w:t xml:space="preserve"> like </w:t>
      </w:r>
    </w:p>
    <w:p w:rsidR="003F35EA" w:rsidRDefault="003F35EA" w:rsidP="00747B3E">
      <w:r>
        <w:tab/>
      </w:r>
      <w:r w:rsidRPr="003F35EA">
        <w:rPr>
          <w:position w:val="-4"/>
        </w:rPr>
        <w:object w:dxaOrig="180" w:dyaOrig="279">
          <v:shape id="_x0000_i1026" type="#_x0000_t75" style="width:8.8pt;height:13.75pt" o:ole="">
            <v:imagedata r:id="rId21" o:title=""/>
          </v:shape>
          <o:OLEObject Type="Embed" ProgID="Equation.DSMT4" ShapeID="_x0000_i1026" DrawAspect="Content" ObjectID="_1398840467" r:id="rId22"/>
        </w:object>
      </w:r>
      <w:r w:rsidR="000D4DDE" w:rsidRPr="000D4DDE">
        <w:rPr>
          <w:position w:val="-28"/>
        </w:rPr>
        <w:object w:dxaOrig="1219" w:dyaOrig="680">
          <v:shape id="_x0000_i1027" type="#_x0000_t75" style="width:61pt;height:34.65pt" o:ole="">
            <v:imagedata r:id="rId23" o:title=""/>
          </v:shape>
          <o:OLEObject Type="Embed" ProgID="Equation.DSMT4" ShapeID="_x0000_i1027" DrawAspect="Content" ObjectID="_1398840468" r:id="rId24"/>
        </w:object>
      </w:r>
      <w:r w:rsidR="000D4DDE">
        <w:tab/>
        <w:t>or</w:t>
      </w:r>
      <w:r w:rsidR="000D4DDE">
        <w:tab/>
      </w:r>
      <w:r w:rsidR="000D4DDE" w:rsidRPr="000D4DDE">
        <w:rPr>
          <w:position w:val="-12"/>
        </w:rPr>
        <w:object w:dxaOrig="1740" w:dyaOrig="400">
          <v:shape id="_x0000_i1028" type="#_x0000_t75" style="width:87.4pt;height:19.8pt" o:ole="">
            <v:imagedata r:id="rId25" o:title=""/>
          </v:shape>
          <o:OLEObject Type="Embed" ProgID="Equation.DSMT4" ShapeID="_x0000_i1028" DrawAspect="Content" ObjectID="_1398840469" r:id="rId26"/>
        </w:object>
      </w:r>
    </w:p>
    <w:p w:rsidR="003F35EA" w:rsidRDefault="000D4DDE" w:rsidP="00747B3E">
      <w:r>
        <w:t>to calculate speed.  Such equations assume uniform acceleration.  To deal with non-uniform acceleration requires the use of either integral calculus, which you will learn about in Mathematics 31, or you can apply the principle of conservation of mechanical energy.</w:t>
      </w:r>
    </w:p>
    <w:p w:rsidR="00BF4CF7" w:rsidRDefault="00BF4CF7" w:rsidP="002A487B">
      <w:pPr>
        <w:jc w:val="both"/>
      </w:pPr>
    </w:p>
    <w:p w:rsidR="002A487B" w:rsidRDefault="002A487B" w:rsidP="002A487B">
      <w:pPr>
        <w:jc w:val="both"/>
      </w:pPr>
    </w:p>
    <w:p w:rsidR="002A487B" w:rsidRDefault="00B75300" w:rsidP="002A487B">
      <w:pPr>
        <w:pStyle w:val="Example"/>
      </w:pPr>
      <w:r>
        <w:rPr>
          <w:noProof/>
          <w:lang w:eastAsia="en-CA"/>
        </w:rPr>
        <mc:AlternateContent>
          <mc:Choice Requires="wps">
            <w:drawing>
              <wp:anchor distT="0" distB="0" distL="114300" distR="114300" simplePos="0" relativeHeight="251660288" behindDoc="0" locked="0" layoutInCell="0" allowOverlap="1">
                <wp:simplePos x="0" y="0"/>
                <wp:positionH relativeFrom="column">
                  <wp:posOffset>-182880</wp:posOffset>
                </wp:positionH>
                <wp:positionV relativeFrom="paragraph">
                  <wp:posOffset>-90805</wp:posOffset>
                </wp:positionV>
                <wp:extent cx="6218555" cy="3804285"/>
                <wp:effectExtent l="0" t="0" r="0" b="0"/>
                <wp:wrapNone/>
                <wp:docPr id="25" name="Rectangle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804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5" o:spid="_x0000_s1026" style="position:absolute;margin-left:-14.4pt;margin-top:-7.15pt;width:489.65pt;height:299.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C5X8QIAADg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" o:allowincell="f" filled="f"/>
            </w:pict>
          </mc:Fallback>
        </mc:AlternateContent>
      </w:r>
    </w:p>
    <w:p w:rsidR="002A487B" w:rsidRDefault="00D925AF" w:rsidP="002A487B">
      <w:r>
        <w:rPr>
          <w:noProof/>
          <w:lang w:val="en-US"/>
        </w:rPr>
        <w:pict>
          <v:group id="_x0000_s1161" style="position:absolute;margin-left:319.05pt;margin-top:19.05pt;width:115.2pt;height:158.4pt;z-index:251661312" coordorigin="6381,6304" coordsize="2880,3960">
            <o:lock v:ext="edit" aspectratio="t"/>
            <v:group id="_x0000_s1162" style="position:absolute;left:6381;top:6304;width:2160;height:2160" coordorigin="4041,5584" coordsize="2160,2160">
              <o:lock v:ext="edit" aspectratio="t"/>
              <v:rect id="_x0000_s1163" style="position:absolute;left:4041;top:5584;width:2160;height:180" fillcolor="#ddd" stroked="f">
                <v:fill r:id="rId10" o:title="Granite" rotate="t" type="tile"/>
                <o:lock v:ext="edit" aspectratio="t"/>
              </v:rect>
              <v:line id="_x0000_s1164" style="position:absolute" from="5121,5764" to="6021,7384">
                <o:lock v:ext="edit" aspectratio="t"/>
              </v:line>
              <v:shape id="_x0000_s1165" type="#_x0000_t19" style="position:absolute;left:5121;top:7027;width:809;height:538;flip:y" coordsize="17455,21522" adj="-5579575,-2365275,,21522" path="wr-21600,-78,21600,43122,1831,,17455,8798nfewr-21600,-78,21600,43122,1831,,17455,8798l,21522nsxe" strokeweight=".5pt">
                <v:stroke dashstyle="dash"/>
                <v:path o:connectlocs="1831,0;17455,8798;0,21522"/>
                <o:lock v:ext="edit" aspectratio="t"/>
              </v:shape>
              <v:line id="_x0000_s1166" style="position:absolute" from="5121,5764" to="5121,7384">
                <v:stroke dashstyle="dash"/>
                <o:lock v:ext="edit" aspectratio="t"/>
              </v:line>
              <v:shape id="_x0000_s1167" type="#_x0000_t19" style="position:absolute;left:4221;top:7024;width:809;height:538;flip:x y" coordsize="17455,21522" adj="-5579575,-2365275,,21522" path="wr-21600,-78,21600,43122,1831,,17455,8798nfewr-21600,-78,21600,43122,1831,,17455,8798l,21522nsxe" strokeweight=".5pt">
                <v:stroke dashstyle="dash"/>
                <v:path o:connectlocs="1831,0;17455,8798;0,21522"/>
                <o:lock v:ext="edit" aspectratio="t"/>
              </v:shape>
              <v:oval id="_x0000_s1168" style="position:absolute;left:4941;top:7384;width:360;height:360">
                <v:stroke dashstyle="dash"/>
                <o:lock v:ext="edit" aspectratio="t"/>
              </v:oval>
              <v:oval id="_x0000_s1169" style="position:absolute;left:5841;top:7204;width:360;height:360">
                <v:stroke dashstyle="dash"/>
                <o:lock v:ext="edit" aspectratio="t"/>
              </v:oval>
              <v:shape id="_x0000_s1170" type="#_x0000_t202" style="position:absolute;left:5121;top:6124;width:360;height:540" filled="f" stroked="f">
                <o:lock v:ext="edit" aspectratio="t"/>
                <v:textbox style="mso-next-textbox:#_x0000_s1170" inset="3.6pt">
                  <w:txbxContent>
                    <w:p w:rsidR="002A487B" w:rsidRPr="00AC07E5" w:rsidRDefault="002A487B" w:rsidP="002A487B">
                      <w:pPr>
                        <w:rPr>
                          <w:rFonts w:ascii="Symbol" w:hAnsi="Symbol"/>
                          <w:sz w:val="20"/>
                        </w:rPr>
                      </w:pPr>
                      <w:r w:rsidRPr="00AC07E5">
                        <w:rPr>
                          <w:rFonts w:ascii="Symbol" w:hAnsi="Symbol"/>
                          <w:sz w:val="20"/>
                        </w:rPr>
                        <w:t></w:t>
                      </w:r>
                    </w:p>
                  </w:txbxContent>
                </v:textbox>
              </v:shape>
            </v:group>
            <v:line id="_x0000_s1171" style="position:absolute" from="8361,8104" to="9261,9724">
              <v:stroke endarrow="open"/>
              <o:lock v:ext="edit" aspectratio="t"/>
            </v:line>
            <v:line id="_x0000_s1172" style="position:absolute" from="8361,8104" to="8361,10264">
              <v:stroke endarrow="open"/>
              <o:lock v:ext="edit" aspectratio="t"/>
            </v:line>
            <v:line id="_x0000_s1173" style="position:absolute;flip:x y" from="7461,6484" to="8361,8104">
              <v:stroke endarrow="open"/>
              <o:lock v:ext="edit" aspectratio="t"/>
            </v:line>
            <v:line id="_x0000_s1174" style="position:absolute;flip:x" from="8361,9724" to="9261,10264">
              <v:stroke endarrow="open"/>
              <o:lock v:ext="edit" aspectratio="t"/>
            </v:line>
            <v:shape id="_x0000_s1175" type="#_x0000_t75" style="position:absolute;left:8001;top:9004;width:255;height:418">
              <v:imagedata r:id="rId8" o:title=""/>
            </v:shape>
            <v:shape id="_x0000_s1176" type="#_x0000_t75" style="position:absolute;left:8001;top:7024;width:274;height:398">
              <v:imagedata r:id="rId9" o:title=""/>
            </v:shape>
            <v:shape id="_x0000_s1177" type="#_x0000_t75" style="position:absolute;left:8901;top:8824;width:325;height:475">
              <v:imagedata r:id="rId27" o:title=""/>
            </v:shape>
            <v:shape id="_x0000_s1178" type="#_x0000_t75" style="position:absolute;left:8901;top:9904;width:274;height:358">
              <v:imagedata r:id="rId28" o:title=""/>
            </v:shape>
            <v:shape id="_x0000_s1179" type="#_x0000_t202" style="position:absolute;left:8361;top:8464;width:360;height:540" filled="f" stroked="f">
              <o:lock v:ext="edit" aspectratio="t"/>
              <v:textbox style="mso-next-textbox:#_x0000_s1179" inset="3.6pt">
                <w:txbxContent>
                  <w:p w:rsidR="002A487B" w:rsidRPr="0038090C" w:rsidRDefault="002A487B" w:rsidP="002A487B">
                    <w:pPr>
                      <w:rPr>
                        <w:rFonts w:ascii="Symbol" w:hAnsi="Symbol"/>
                        <w:sz w:val="20"/>
                      </w:rPr>
                    </w:pPr>
                    <w:r w:rsidRPr="0038090C">
                      <w:rPr>
                        <w:rFonts w:ascii="Symbol" w:hAnsi="Symbol"/>
                        <w:sz w:val="20"/>
                      </w:rPr>
                      <w:t></w:t>
                    </w:r>
                  </w:p>
                </w:txbxContent>
              </v:textbox>
            </v:shape>
            <w10:wrap side="left"/>
          </v:group>
          <o:OLEObject Type="Embed" ProgID="Equation.DSMT4" ShapeID="_x0000_s1175" DrawAspect="Content" ObjectID="_1398840479" r:id="rId29"/>
          <o:OLEObject Type="Embed" ProgID="Equation.DSMT4" ShapeID="_x0000_s1176" DrawAspect="Content" ObjectID="_1398840480" r:id="rId30"/>
          <o:OLEObject Type="Embed" ProgID="Equation.DSMT4" ShapeID="_x0000_s1177" DrawAspect="Content" ObjectID="_1398840481" r:id="rId31"/>
          <o:OLEObject Type="Embed" ProgID="Equation.DSMT4" ShapeID="_x0000_s1178" DrawAspect="Content" ObjectID="_1398840482" r:id="rId32"/>
        </w:pict>
      </w:r>
      <w:r w:rsidR="002A487B">
        <w:t>Determine the acceleration of a 0.250 kg pendulum bob as it passes through an angle of 16</w:t>
      </w:r>
      <w:r w:rsidR="002A487B">
        <w:rPr>
          <w:vertAlign w:val="superscript"/>
        </w:rPr>
        <w:t>o</w:t>
      </w:r>
      <w:r w:rsidR="002A487B">
        <w:t xml:space="preserve"> to the right of the equilibrium point.</w:t>
      </w:r>
      <w:r w:rsidR="002A487B" w:rsidRPr="00EB1633">
        <w:t xml:space="preserve"> </w:t>
      </w:r>
    </w:p>
    <w:p w:rsidR="002A487B" w:rsidRDefault="002A487B" w:rsidP="002A487B"/>
    <w:p w:rsidR="002A487B" w:rsidRDefault="002A487B" w:rsidP="002A487B">
      <w:pPr>
        <w:ind w:left="576" w:hanging="576"/>
      </w:pPr>
      <w:r>
        <w:t>First calculate the restoring force.</w:t>
      </w:r>
    </w:p>
    <w:p w:rsidR="00AC07E5" w:rsidRDefault="00D925AF" w:rsidP="00747B3E">
      <w:r>
        <w:rPr>
          <w:noProof/>
        </w:rPr>
        <w:pict>
          <v:shape id="_x0000_s1180" type="#_x0000_t75" style="position:absolute;margin-left:31.05pt;margin-top:8.1pt;width:183pt;height:88pt;z-index:251662336">
            <v:imagedata r:id="rId33" o:title=""/>
            <w10:wrap side="left"/>
          </v:shape>
          <o:OLEObject Type="Embed" ProgID="Equation.DSMT4" ShapeID="_x0000_s1180" DrawAspect="Content" ObjectID="_1398840483" r:id="rId34"/>
        </w:pict>
      </w:r>
    </w:p>
    <w:p w:rsidR="002A487B" w:rsidRPr="002A41B2" w:rsidRDefault="002A487B" w:rsidP="002A487B">
      <w:r>
        <w:tab/>
      </w:r>
    </w:p>
    <w:p w:rsidR="00AC07E5" w:rsidRDefault="00AC07E5" w:rsidP="00747B3E"/>
    <w:p w:rsidR="00AC07E5" w:rsidRDefault="00AC07E5" w:rsidP="00747B3E"/>
    <w:p w:rsidR="00AC07E5" w:rsidRDefault="00AC07E5" w:rsidP="00747B3E"/>
    <w:p w:rsidR="00AC07E5" w:rsidRDefault="00AC07E5" w:rsidP="00747B3E"/>
    <w:p w:rsidR="00747B3E" w:rsidRDefault="00747B3E" w:rsidP="00747B3E"/>
    <w:p w:rsidR="00747B3E" w:rsidRDefault="003F35EA" w:rsidP="00747B3E">
      <w:r>
        <w:t xml:space="preserve">Calculate the acceleration using </w:t>
      </w:r>
      <w:smartTag w:uri="urn:schemas-microsoft-com:office:smarttags" w:element="City">
        <w:smartTag w:uri="urn:schemas-microsoft-com:office:smarttags" w:element="place">
          <w:r>
            <w:t>Newton</w:t>
          </w:r>
        </w:smartTag>
      </w:smartTag>
      <w:r>
        <w:t>’s 2</w:t>
      </w:r>
      <w:r w:rsidRPr="003F35EA">
        <w:rPr>
          <w:vertAlign w:val="superscript"/>
        </w:rPr>
        <w:t>nd</w:t>
      </w:r>
      <w:r>
        <w:t xml:space="preserve"> Law</w:t>
      </w:r>
    </w:p>
    <w:p w:rsidR="003F35EA" w:rsidRDefault="00D925AF" w:rsidP="00747B3E">
      <w:r>
        <w:rPr>
          <w:noProof/>
          <w:lang w:val="en-US"/>
        </w:rPr>
        <w:pict>
          <v:shape id="_x0000_s1181" type="#_x0000_t75" style="position:absolute;margin-left:31.05pt;margin-top:5.7pt;width:92pt;height:98pt;z-index:251663360">
            <v:imagedata r:id="rId35" o:title=""/>
            <w10:wrap side="left"/>
          </v:shape>
          <o:OLEObject Type="Embed" ProgID="Equation.DSMT4" ShapeID="_x0000_s1181" DrawAspect="Content" ObjectID="_1398840484" r:id="rId36"/>
        </w:pict>
      </w:r>
    </w:p>
    <w:p w:rsidR="00747B3E" w:rsidRDefault="00747B3E" w:rsidP="00747B3E"/>
    <w:p w:rsidR="00AC07E5" w:rsidRDefault="00AC07E5" w:rsidP="00747B3E"/>
    <w:p w:rsidR="00AC07E5" w:rsidRDefault="00AC07E5" w:rsidP="00747B3E"/>
    <w:p w:rsidR="00AC07E5" w:rsidRDefault="00AC07E5" w:rsidP="00747B3E"/>
    <w:p w:rsidR="00AC07E5" w:rsidRDefault="00AC07E5" w:rsidP="00747B3E"/>
    <w:p w:rsidR="00AC07E5" w:rsidRDefault="00AC07E5" w:rsidP="00747B3E"/>
    <w:p w:rsidR="00AC07E5" w:rsidRDefault="00AC07E5" w:rsidP="00747B3E"/>
    <w:p w:rsidR="00747B3E" w:rsidRDefault="00747B3E" w:rsidP="00747B3E"/>
    <w:p w:rsidR="004B0ABE" w:rsidRDefault="00CE0633" w:rsidP="004B0ABE">
      <w:pPr>
        <w:pStyle w:val="Heading1"/>
      </w:pPr>
      <w:r>
        <w:br w:type="page"/>
      </w:r>
      <w:r w:rsidR="004B0ABE">
        <w:lastRenderedPageBreak/>
        <w:t xml:space="preserve">The Pendulum – </w:t>
      </w:r>
      <w:r w:rsidR="00071128">
        <w:t>Mechanical e</w:t>
      </w:r>
      <w:r w:rsidR="004B0ABE">
        <w:t>nergy</w:t>
      </w:r>
    </w:p>
    <w:p w:rsidR="004B0ABE" w:rsidRDefault="00B75300" w:rsidP="004B0ABE">
      <w:r>
        <w:rPr>
          <w:noProof/>
          <w:lang w:eastAsia="en-CA"/>
        </w:rPr>
        <w:drawing>
          <wp:anchor distT="0" distB="0" distL="114300" distR="114300" simplePos="0" relativeHeight="251649024" behindDoc="0" locked="0" layoutInCell="1" allowOverlap="1">
            <wp:simplePos x="0" y="0"/>
            <wp:positionH relativeFrom="column">
              <wp:posOffset>4280535</wp:posOffset>
            </wp:positionH>
            <wp:positionV relativeFrom="paragraph">
              <wp:posOffset>355600</wp:posOffset>
            </wp:positionV>
            <wp:extent cx="1585595" cy="2072005"/>
            <wp:effectExtent l="0" t="0" r="0" b="4445"/>
            <wp:wrapSquare wrapText="bothSides"/>
            <wp:docPr id="58" name="Picture 58" descr="pendul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pendulum"/>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585595" cy="2072005"/>
                    </a:xfrm>
                    <a:prstGeom prst="rect">
                      <a:avLst/>
                    </a:prstGeom>
                    <a:noFill/>
                    <a:ln>
                      <a:noFill/>
                    </a:ln>
                  </pic:spPr>
                </pic:pic>
              </a:graphicData>
            </a:graphic>
            <wp14:sizeRelH relativeFrom="page">
              <wp14:pctWidth>0</wp14:pctWidth>
            </wp14:sizeRelH>
            <wp14:sizeRelV relativeFrom="page">
              <wp14:pctHeight>0</wp14:pctHeight>
            </wp14:sizeRelV>
          </wp:anchor>
        </w:drawing>
      </w:r>
      <w:r w:rsidR="009349D4">
        <w:t xml:space="preserve">We can </w:t>
      </w:r>
      <w:r w:rsidR="00BF4CF7">
        <w:t xml:space="preserve">also </w:t>
      </w:r>
      <w:r w:rsidR="009349D4">
        <w:t xml:space="preserve">understand the motion of a pendulum as an example of the conservation of </w:t>
      </w:r>
      <w:r w:rsidR="00071128">
        <w:t xml:space="preserve">mechanical </w:t>
      </w:r>
      <w:r w:rsidR="009349D4">
        <w:t xml:space="preserve">energy.  </w:t>
      </w:r>
      <w:r w:rsidR="004B0ABE">
        <w:t xml:space="preserve">When a pendulum is pulled to the side (position A), the pendulum has </w:t>
      </w:r>
      <w:r w:rsidR="0059722F">
        <w:t xml:space="preserve">gravitational </w:t>
      </w:r>
      <w:r w:rsidR="004B0ABE">
        <w:t>potential energy</w:t>
      </w:r>
      <w:r w:rsidR="0059722F">
        <w:t xml:space="preserve"> – i.e. point A is higher than B</w:t>
      </w:r>
      <w:r w:rsidR="004B0ABE">
        <w:t xml:space="preserve">.  When the pendulum is released, the </w:t>
      </w:r>
      <w:r w:rsidR="0059722F">
        <w:t xml:space="preserve">gravitational </w:t>
      </w:r>
      <w:r w:rsidR="004B0ABE">
        <w:t xml:space="preserve">potential energy is transformed into kinetic energy until all of the </w:t>
      </w:r>
      <w:r w:rsidR="0059722F">
        <w:t xml:space="preserve">gravitational </w:t>
      </w:r>
      <w:r w:rsidR="004B0ABE">
        <w:t xml:space="preserve">potential energy is converted into kinetic energy at the bottom of the swing (position B).  The pendulum keeps swinging through the equilibrium position, losing kinetic energy as it regains </w:t>
      </w:r>
      <w:r w:rsidR="0059722F">
        <w:t xml:space="preserve">gravitational </w:t>
      </w:r>
      <w:r w:rsidR="004B0ABE">
        <w:t>potential energy.  Assuming that there is no loss to heat or friction, it will rise to a point equal to the original height above the equilibrium position</w:t>
      </w:r>
      <w:r w:rsidR="009349D4">
        <w:t xml:space="preserve"> </w:t>
      </w:r>
      <w:r w:rsidR="004B0ABE">
        <w:t>(position C).  At the top of the swing the pendulum is instantaneously at rest (</w:t>
      </w:r>
      <w:proofErr w:type="spellStart"/>
      <w:r w:rsidR="004B0ABE">
        <w:t>E</w:t>
      </w:r>
      <w:r w:rsidR="004B0ABE">
        <w:rPr>
          <w:vertAlign w:val="subscript"/>
        </w:rPr>
        <w:t>k</w:t>
      </w:r>
      <w:proofErr w:type="spellEnd"/>
      <w:r w:rsidR="004B0ABE">
        <w:t xml:space="preserve"> = 0) and all of the energy is in </w:t>
      </w:r>
      <w:r w:rsidR="0059722F">
        <w:t xml:space="preserve">gravitational </w:t>
      </w:r>
      <w:r w:rsidR="004B0ABE">
        <w:t xml:space="preserve">potential form.  Then it will begin to swing back toward the equilibrium position. </w:t>
      </w:r>
    </w:p>
    <w:p w:rsidR="004B0ABE" w:rsidRDefault="004B0ABE" w:rsidP="004B0ABE"/>
    <w:p w:rsidR="004B0ABE" w:rsidRDefault="004B0ABE" w:rsidP="004B0ABE">
      <w:r>
        <w:t xml:space="preserve">The figure below is a graph of the changing </w:t>
      </w:r>
      <w:r w:rsidR="0059722F">
        <w:t xml:space="preserve">gravitational </w:t>
      </w:r>
      <w:r>
        <w:t xml:space="preserve">potential and kinetic energies of a pendulum bob during one-half of </w:t>
      </w:r>
      <w:r w:rsidR="009349D4">
        <w:t xml:space="preserve">an </w:t>
      </w:r>
      <w:r>
        <w:t xml:space="preserve">oscillation.  Note that the sum </w:t>
      </w:r>
      <w:r w:rsidR="00BF4CF7">
        <w:t>or total (</w:t>
      </w:r>
      <w:proofErr w:type="spellStart"/>
      <w:r w:rsidR="00BF4CF7">
        <w:t>E</w:t>
      </w:r>
      <w:r w:rsidR="00BF4CF7">
        <w:rPr>
          <w:vertAlign w:val="subscript"/>
        </w:rPr>
        <w:t>p</w:t>
      </w:r>
      <w:proofErr w:type="spellEnd"/>
      <w:r w:rsidR="00BF4CF7">
        <w:t xml:space="preserve"> + </w:t>
      </w:r>
      <w:proofErr w:type="spellStart"/>
      <w:r w:rsidR="00BF4CF7">
        <w:t>E</w:t>
      </w:r>
      <w:r w:rsidR="00BF4CF7">
        <w:rPr>
          <w:vertAlign w:val="subscript"/>
        </w:rPr>
        <w:t>k</w:t>
      </w:r>
      <w:proofErr w:type="spellEnd"/>
      <w:r w:rsidR="00BF4CF7">
        <w:t xml:space="preserve">) </w:t>
      </w:r>
      <w:r>
        <w:t xml:space="preserve">of the kinetic and </w:t>
      </w:r>
      <w:r w:rsidR="0059722F">
        <w:t xml:space="preserve">gravitational </w:t>
      </w:r>
      <w:r>
        <w:t>potential energies is constant.</w:t>
      </w:r>
    </w:p>
    <w:p w:rsidR="004B0ABE" w:rsidRDefault="00B75300" w:rsidP="004B0ABE">
      <w:r>
        <w:rPr>
          <w:noProof/>
          <w:lang w:eastAsia="en-CA"/>
        </w:rPr>
        <mc:AlternateContent>
          <mc:Choice Requires="wpg">
            <w:drawing>
              <wp:anchor distT="0" distB="0" distL="114300" distR="114300" simplePos="0" relativeHeight="251650048" behindDoc="0" locked="0" layoutInCell="1" allowOverlap="1">
                <wp:simplePos x="0" y="0"/>
                <wp:positionH relativeFrom="column">
                  <wp:posOffset>622935</wp:posOffset>
                </wp:positionH>
                <wp:positionV relativeFrom="paragraph">
                  <wp:posOffset>48260</wp:posOffset>
                </wp:positionV>
                <wp:extent cx="4187825" cy="1966595"/>
                <wp:effectExtent l="0" t="0" r="0" b="0"/>
                <wp:wrapNone/>
                <wp:docPr id="16" name="Group 5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187825" cy="1966595"/>
                          <a:chOff x="1161" y="10984"/>
                          <a:chExt cx="7740" cy="3635"/>
                        </a:xfrm>
                      </wpg:grpSpPr>
                      <pic:pic xmlns:pic="http://schemas.openxmlformats.org/drawingml/2006/picture">
                        <pic:nvPicPr>
                          <pic:cNvPr id="17" name="Picture 60" descr="pendulum%20energies"/>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1161" y="10984"/>
                            <a:ext cx="6886" cy="3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8" name="Group 61"/>
                        <wpg:cNvGrpSpPr>
                          <a:grpSpLocks noChangeAspect="1"/>
                        </wpg:cNvGrpSpPr>
                        <wpg:grpSpPr bwMode="auto">
                          <a:xfrm>
                            <a:off x="6741" y="10984"/>
                            <a:ext cx="2160" cy="2868"/>
                            <a:chOff x="6921" y="10831"/>
                            <a:chExt cx="2160" cy="2868"/>
                          </a:xfrm>
                        </wpg:grpSpPr>
                        <wps:wsp>
                          <wps:cNvPr id="19" name="Text Box 62"/>
                          <wps:cNvSpPr txBox="1">
                            <a:spLocks noChangeAspect="1" noChangeArrowheads="1"/>
                          </wps:cNvSpPr>
                          <wps:spPr bwMode="auto">
                            <a:xfrm>
                              <a:off x="8181" y="11899"/>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0ABE" w:rsidRDefault="004B0ABE" w:rsidP="004B0ABE">
                                <w:pPr>
                                  <w:rPr>
                                    <w:vertAlign w:val="subscript"/>
                                  </w:rPr>
                                </w:pPr>
                                <w:proofErr w:type="spellStart"/>
                                <w:r>
                                  <w:t>E</w:t>
                                </w:r>
                                <w:r>
                                  <w:rPr>
                                    <w:vertAlign w:val="subscript"/>
                                  </w:rPr>
                                  <w:t>p</w:t>
                                </w:r>
                                <w:proofErr w:type="spellEnd"/>
                              </w:p>
                            </w:txbxContent>
                          </wps:txbx>
                          <wps:bodyPr rot="0" vert="horz" wrap="square" lIns="91440" tIns="45720" rIns="91440" bIns="45720" anchor="t" anchorCtr="0" upright="1">
                            <a:noAutofit/>
                          </wps:bodyPr>
                        </wps:wsp>
                        <wps:wsp>
                          <wps:cNvPr id="20" name="Line 63"/>
                          <wps:cNvCnPr/>
                          <wps:spPr bwMode="auto">
                            <a:xfrm>
                              <a:off x="7740" y="11895"/>
                              <a:ext cx="621" cy="1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Text Box 64"/>
                          <wps:cNvSpPr txBox="1">
                            <a:spLocks noChangeAspect="1" noChangeArrowheads="1"/>
                          </wps:cNvSpPr>
                          <wps:spPr bwMode="auto">
                            <a:xfrm>
                              <a:off x="8181" y="13159"/>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0ABE" w:rsidRDefault="004B0ABE" w:rsidP="004B0ABE">
                                <w:pPr>
                                  <w:rPr>
                                    <w:vertAlign w:val="subscript"/>
                                  </w:rPr>
                                </w:pPr>
                                <w:proofErr w:type="spellStart"/>
                                <w:r>
                                  <w:t>E</w:t>
                                </w:r>
                                <w:r>
                                  <w:rPr>
                                    <w:vertAlign w:val="subscript"/>
                                  </w:rPr>
                                  <w:t>k</w:t>
                                </w:r>
                                <w:proofErr w:type="spellEnd"/>
                              </w:p>
                            </w:txbxContent>
                          </wps:txbx>
                          <wps:bodyPr rot="0" vert="horz" wrap="square" lIns="91440" tIns="45720" rIns="91440" bIns="45720" anchor="t" anchorCtr="0" upright="1">
                            <a:noAutofit/>
                          </wps:bodyPr>
                        </wps:wsp>
                        <wps:wsp>
                          <wps:cNvPr id="22" name="Line 65"/>
                          <wps:cNvCnPr/>
                          <wps:spPr bwMode="auto">
                            <a:xfrm flipV="1">
                              <a:off x="7641" y="13339"/>
                              <a:ext cx="7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Text Box 66"/>
                          <wps:cNvSpPr txBox="1">
                            <a:spLocks noChangeAspect="1" noChangeArrowheads="1"/>
                          </wps:cNvSpPr>
                          <wps:spPr bwMode="auto">
                            <a:xfrm>
                              <a:off x="7281" y="10831"/>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0ABE" w:rsidRDefault="004B0ABE" w:rsidP="004B0ABE">
                                <w:pPr>
                                  <w:rPr>
                                    <w:vertAlign w:val="subscript"/>
                                  </w:rPr>
                                </w:pPr>
                                <w:proofErr w:type="spellStart"/>
                                <w:r>
                                  <w:t>E</w:t>
                                </w:r>
                                <w:r>
                                  <w:rPr>
                                    <w:vertAlign w:val="subscript"/>
                                  </w:rPr>
                                  <w:t>p</w:t>
                                </w:r>
                                <w:proofErr w:type="spellEnd"/>
                                <w:r>
                                  <w:t xml:space="preserve"> + </w:t>
                                </w:r>
                                <w:proofErr w:type="spellStart"/>
                                <w:r>
                                  <w:t>E</w:t>
                                </w:r>
                                <w:r>
                                  <w:rPr>
                                    <w:vertAlign w:val="subscript"/>
                                  </w:rPr>
                                  <w:t>k</w:t>
                                </w:r>
                                <w:proofErr w:type="spellEnd"/>
                              </w:p>
                            </w:txbxContent>
                          </wps:txbx>
                          <wps:bodyPr rot="0" vert="horz" wrap="square" lIns="91440" tIns="45720" rIns="91440" bIns="45720" anchor="t" anchorCtr="0" upright="1">
                            <a:noAutofit/>
                          </wps:bodyPr>
                        </wps:wsp>
                        <wps:wsp>
                          <wps:cNvPr id="24" name="Line 67"/>
                          <wps:cNvCnPr/>
                          <wps:spPr bwMode="auto">
                            <a:xfrm flipH="1">
                              <a:off x="6921" y="11191"/>
                              <a:ext cx="54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9" o:spid="_x0000_s1026" style="position:absolute;margin-left:49.05pt;margin-top:3.8pt;width:329.75pt;height:154.85pt;z-index:251650048" coordorigin="1161,10984" coordsize="7740,363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">
                <o:lock v:ext="edit" aspectratio="t"/>
                <v:shape id="Picture 60" o:spid="_x0000_s1027" type="#_x0000_t75" alt="pendulum%20energies" style="position:absolute;left:1161;top:10984;width:6886;height:36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yMG2nCAAAA2wAAAA8AAABkcnMvZG93bnJldi54bWxET99rwjAQfh/4P4QT9jZTFebomspQxA4E&#10;tyro49GcbVlyKU2m3X+/CIO93cf387LlYI24Uu9bxwqmkwQEceV0y7WC42Hz9ALCB2SNxjEp+CEP&#10;y3z0kGGq3Y0/6VqGWsQQ9ikqaELoUil91ZBFP3EdceQurrcYIuxrqXu8xXBr5CxJnqXFlmNDgx2t&#10;Gqq+ym+rYHfi7SnZl63+WB3f5+tzcTCmUOpxPLy9ggg0hH/xn7vQcf4C7r/EA2T+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cjBtpwgAAANsAAAAPAAAAAAAAAAAAAAAAAJ8C&#10;AABkcnMvZG93bnJldi54bWxQSwUGAAAAAAQABAD3AAAAjgMAAAAA&#10;">
                  <v:imagedata r:id="rId39" o:title="pendulum%20energies"/>
                </v:shape>
                <v:group id="Group 61" o:spid="_x0000_s1028" style="position:absolute;left:6741;top:10984;width:2160;height:2868" coordorigin="6921,10831" coordsize="2160,2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o:lock v:ext="edit" aspectratio="t"/>
                  <v:shape id="Text Box 62" o:spid="_x0000_s1029" type="#_x0000_t202" style="position:absolute;left:8181;top:11899;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o:lock v:ext="edit" aspectratio="t"/>
                    <v:textbox>
                      <w:txbxContent>
                        <w:p w:rsidR="004B0ABE" w:rsidRDefault="004B0ABE" w:rsidP="004B0ABE">
                          <w:pPr>
                            <w:rPr>
                              <w:vertAlign w:val="subscript"/>
                            </w:rPr>
                          </w:pPr>
                          <w:proofErr w:type="spellStart"/>
                          <w:r>
                            <w:t>E</w:t>
                          </w:r>
                          <w:r>
                            <w:rPr>
                              <w:vertAlign w:val="subscript"/>
                            </w:rPr>
                            <w:t>p</w:t>
                          </w:r>
                          <w:proofErr w:type="spellEnd"/>
                        </w:p>
                      </w:txbxContent>
                    </v:textbox>
                  </v:shape>
                  <v:line id="Line 63" o:spid="_x0000_s1030" style="position:absolute;visibility:visible;mso-wrap-style:square" from="7740,11895" to="8361,12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shape id="Text Box 64" o:spid="_x0000_s1031" type="#_x0000_t202" style="position:absolute;left:8181;top:13159;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o:lock v:ext="edit" aspectratio="t"/>
                    <v:textbox>
                      <w:txbxContent>
                        <w:p w:rsidR="004B0ABE" w:rsidRDefault="004B0ABE" w:rsidP="004B0ABE">
                          <w:pPr>
                            <w:rPr>
                              <w:vertAlign w:val="subscript"/>
                            </w:rPr>
                          </w:pPr>
                          <w:proofErr w:type="spellStart"/>
                          <w:r>
                            <w:t>E</w:t>
                          </w:r>
                          <w:r>
                            <w:rPr>
                              <w:vertAlign w:val="subscript"/>
                            </w:rPr>
                            <w:t>k</w:t>
                          </w:r>
                          <w:proofErr w:type="spellEnd"/>
                        </w:p>
                      </w:txbxContent>
                    </v:textbox>
                  </v:shape>
                  <v:line id="Line 65" o:spid="_x0000_s1032" style="position:absolute;flip:y;visibility:visible;mso-wrap-style:square" from="7641,13339" to="8361,13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shape id="Text Box 66" o:spid="_x0000_s1033" type="#_x0000_t202" style="position:absolute;left:7281;top:10831;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o:lock v:ext="edit" aspectratio="t"/>
                    <v:textbox>
                      <w:txbxContent>
                        <w:p w:rsidR="004B0ABE" w:rsidRDefault="004B0ABE" w:rsidP="004B0ABE">
                          <w:pPr>
                            <w:rPr>
                              <w:vertAlign w:val="subscript"/>
                            </w:rPr>
                          </w:pPr>
                          <w:proofErr w:type="spellStart"/>
                          <w:r>
                            <w:t>E</w:t>
                          </w:r>
                          <w:r>
                            <w:rPr>
                              <w:vertAlign w:val="subscript"/>
                            </w:rPr>
                            <w:t>p</w:t>
                          </w:r>
                          <w:proofErr w:type="spellEnd"/>
                          <w:r>
                            <w:t xml:space="preserve"> + </w:t>
                          </w:r>
                          <w:proofErr w:type="spellStart"/>
                          <w:r>
                            <w:t>E</w:t>
                          </w:r>
                          <w:r>
                            <w:rPr>
                              <w:vertAlign w:val="subscript"/>
                            </w:rPr>
                            <w:t>k</w:t>
                          </w:r>
                          <w:proofErr w:type="spellEnd"/>
                        </w:p>
                      </w:txbxContent>
                    </v:textbox>
                  </v:shape>
                  <v:line id="Line 67" o:spid="_x0000_s1034" style="position:absolute;flip:x;visibility:visible;mso-wrap-style:square" from="6921,11191" to="7461,11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O2Er8AAADbAAAADwAAAGRycy9kb3ducmV2LnhtbESPzQrCMBCE74LvEFbwpqmiItUoKghe&#10;PPh3X5u1rTab0sRa394IgsdhZr5h5svGFKKmyuWWFQz6EQjixOqcUwXn07Y3BeE8ssbCMil4k4Pl&#10;ot2aY6ztiw9UH30qAoRdjAoy78tYSpdkZND1bUkcvJutDPogq1TqCl8Bbgo5jKKJNJhzWMiwpE1G&#10;yeP4NAoaex2nl9X6cbiPBvtnvT6/tY+U6naa1QyEp8b/w7/2TisYjuD7JfwAufg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sO2Er8AAADbAAAADwAAAAAAAAAAAAAAAACh&#10;AgAAZHJzL2Rvd25yZXYueG1sUEsFBgAAAAAEAAQA+QAAAI0DAAAAAA==&#10;">
                    <v:stroke endarrow="open"/>
                  </v:line>
                </v:group>
              </v:group>
            </w:pict>
          </mc:Fallback>
        </mc:AlternateContent>
      </w:r>
    </w:p>
    <w:p w:rsidR="004B0ABE" w:rsidRDefault="004B0ABE" w:rsidP="004B0ABE"/>
    <w:p w:rsidR="009349D4" w:rsidRDefault="009349D4" w:rsidP="004B0ABE"/>
    <w:p w:rsidR="009349D4" w:rsidRDefault="009349D4" w:rsidP="004B0ABE"/>
    <w:p w:rsidR="009349D4" w:rsidRDefault="009349D4" w:rsidP="004B0ABE"/>
    <w:p w:rsidR="009349D4" w:rsidRDefault="009349D4" w:rsidP="004B0ABE"/>
    <w:p w:rsidR="009349D4" w:rsidRDefault="009349D4" w:rsidP="004B0ABE"/>
    <w:p w:rsidR="009349D4" w:rsidRDefault="009349D4" w:rsidP="004B0ABE"/>
    <w:p w:rsidR="009349D4" w:rsidRDefault="009349D4" w:rsidP="004B0ABE"/>
    <w:p w:rsidR="009349D4" w:rsidRDefault="009349D4" w:rsidP="004B0ABE"/>
    <w:p w:rsidR="009349D4" w:rsidRDefault="009349D4" w:rsidP="004B0ABE"/>
    <w:p w:rsidR="009349D4" w:rsidRDefault="009349D4" w:rsidP="004B0ABE"/>
    <w:p w:rsidR="004B0ABE" w:rsidRDefault="004B0ABE" w:rsidP="004B0ABE">
      <w:r>
        <w:t xml:space="preserve">Throughout its motion a pendulum has a combination of kinetic and </w:t>
      </w:r>
      <w:r w:rsidR="0059722F">
        <w:t xml:space="preserve">gravitational </w:t>
      </w:r>
      <w:r>
        <w:t xml:space="preserve">potential energies.  Thus at </w:t>
      </w:r>
      <w:r w:rsidRPr="00772A88">
        <w:rPr>
          <w:b/>
        </w:rPr>
        <w:t>any point</w:t>
      </w:r>
      <w:r>
        <w:t xml:space="preserve"> the </w:t>
      </w:r>
      <w:r w:rsidR="000D4DDE">
        <w:t xml:space="preserve">total mechanical </w:t>
      </w:r>
      <w:r>
        <w:t>energy of the pendulum is equal to:</w:t>
      </w:r>
    </w:p>
    <w:p w:rsidR="004B0ABE" w:rsidRDefault="004B0ABE" w:rsidP="004B0ABE">
      <w:pPr>
        <w:jc w:val="center"/>
      </w:pPr>
      <w:proofErr w:type="spellStart"/>
      <w:r>
        <w:t>E</w:t>
      </w:r>
      <w:r>
        <w:rPr>
          <w:vertAlign w:val="subscript"/>
        </w:rPr>
        <w:t>total</w:t>
      </w:r>
      <w:proofErr w:type="spellEnd"/>
      <w:r>
        <w:t xml:space="preserve"> = </w:t>
      </w:r>
      <w:proofErr w:type="spellStart"/>
      <w:r>
        <w:t>E</w:t>
      </w:r>
      <w:r>
        <w:rPr>
          <w:vertAlign w:val="subscript"/>
        </w:rPr>
        <w:t>p</w:t>
      </w:r>
      <w:proofErr w:type="spellEnd"/>
      <w:r>
        <w:t xml:space="preserve"> + </w:t>
      </w:r>
      <w:proofErr w:type="spellStart"/>
      <w:r>
        <w:t>E</w:t>
      </w:r>
      <w:r>
        <w:rPr>
          <w:vertAlign w:val="subscript"/>
        </w:rPr>
        <w:t>k</w:t>
      </w:r>
      <w:proofErr w:type="spellEnd"/>
    </w:p>
    <w:p w:rsidR="004B0ABE" w:rsidRDefault="004B0ABE" w:rsidP="004B0ABE"/>
    <w:p w:rsidR="004B0ABE" w:rsidRDefault="004B0ABE" w:rsidP="004B0ABE">
      <w:pPr>
        <w:ind w:left="2880" w:firstLine="720"/>
      </w:pPr>
      <w:proofErr w:type="spellStart"/>
      <w:r>
        <w:t>E</w:t>
      </w:r>
      <w:r>
        <w:rPr>
          <w:vertAlign w:val="subscript"/>
        </w:rPr>
        <w:t>total</w:t>
      </w:r>
      <w:proofErr w:type="spellEnd"/>
      <w:r>
        <w:t xml:space="preserve"> = m g h + ½ m v</w:t>
      </w:r>
      <w:r>
        <w:rPr>
          <w:vertAlign w:val="superscript"/>
        </w:rPr>
        <w:t>2</w:t>
      </w:r>
    </w:p>
    <w:p w:rsidR="004B0ABE" w:rsidRDefault="004B0ABE" w:rsidP="004B0ABE"/>
    <w:p w:rsidR="004B0ABE" w:rsidRDefault="004B0ABE" w:rsidP="004B0ABE">
      <w:r>
        <w:t>At the top of the swing (</w:t>
      </w:r>
      <w:proofErr w:type="spellStart"/>
      <w:r>
        <w:t>h</w:t>
      </w:r>
      <w:r>
        <w:rPr>
          <w:vertAlign w:val="subscript"/>
        </w:rPr>
        <w:t>max</w:t>
      </w:r>
      <w:proofErr w:type="spellEnd"/>
      <w:r>
        <w:t>) the pendulum has no kinetic energy (</w:t>
      </w:r>
      <w:proofErr w:type="spellStart"/>
      <w:r>
        <w:t>E</w:t>
      </w:r>
      <w:r>
        <w:rPr>
          <w:vertAlign w:val="subscript"/>
        </w:rPr>
        <w:t>k</w:t>
      </w:r>
      <w:proofErr w:type="spellEnd"/>
      <w:r>
        <w:t xml:space="preserve"> = 0).  It has </w:t>
      </w:r>
      <w:r w:rsidR="000D4DDE">
        <w:t xml:space="preserve">gravitational </w:t>
      </w:r>
      <w:r>
        <w:t>potential energy only.  Thus</w:t>
      </w:r>
    </w:p>
    <w:p w:rsidR="00071128" w:rsidRDefault="00071128" w:rsidP="004B0ABE"/>
    <w:p w:rsidR="004B0ABE" w:rsidRDefault="004B0ABE" w:rsidP="004B0ABE">
      <w:pPr>
        <w:jc w:val="center"/>
      </w:pPr>
      <w:proofErr w:type="spellStart"/>
      <w:r>
        <w:t>E</w:t>
      </w:r>
      <w:r>
        <w:rPr>
          <w:vertAlign w:val="subscript"/>
        </w:rPr>
        <w:t>total</w:t>
      </w:r>
      <w:proofErr w:type="spellEnd"/>
      <w:r>
        <w:t xml:space="preserve"> = </w:t>
      </w:r>
      <w:proofErr w:type="spellStart"/>
      <w:r>
        <w:t>E</w:t>
      </w:r>
      <w:r>
        <w:rPr>
          <w:vertAlign w:val="subscript"/>
        </w:rPr>
        <w:t>p</w:t>
      </w:r>
      <w:proofErr w:type="spellEnd"/>
      <w:r>
        <w:rPr>
          <w:vertAlign w:val="subscript"/>
        </w:rPr>
        <w:t xml:space="preserve"> max</w:t>
      </w:r>
      <w:r>
        <w:t xml:space="preserve"> = m g </w:t>
      </w:r>
      <w:proofErr w:type="spellStart"/>
      <w:r>
        <w:t>h</w:t>
      </w:r>
      <w:r>
        <w:rPr>
          <w:vertAlign w:val="subscript"/>
        </w:rPr>
        <w:t>max</w:t>
      </w:r>
      <w:proofErr w:type="spellEnd"/>
      <w:r>
        <w:t xml:space="preserve">   </w:t>
      </w:r>
    </w:p>
    <w:p w:rsidR="004B0ABE" w:rsidRDefault="004B0ABE" w:rsidP="004B0ABE">
      <w:pPr>
        <w:jc w:val="center"/>
      </w:pPr>
    </w:p>
    <w:p w:rsidR="004B0ABE" w:rsidRDefault="004B0ABE" w:rsidP="004B0ABE">
      <w:r>
        <w:t>At the bottom of a swing (</w:t>
      </w:r>
      <w:proofErr w:type="spellStart"/>
      <w:r>
        <w:t>v</w:t>
      </w:r>
      <w:r>
        <w:rPr>
          <w:vertAlign w:val="subscript"/>
        </w:rPr>
        <w:t>max</w:t>
      </w:r>
      <w:proofErr w:type="spellEnd"/>
      <w:r>
        <w:t xml:space="preserve">) the total </w:t>
      </w:r>
      <w:r w:rsidR="00071128">
        <w:t xml:space="preserve">mechanical </w:t>
      </w:r>
      <w:r>
        <w:t>energy is kinetic only.  Thus</w:t>
      </w:r>
    </w:p>
    <w:p w:rsidR="004B0ABE" w:rsidRDefault="004B0ABE" w:rsidP="004B0ABE">
      <w:pPr>
        <w:ind w:left="4320"/>
      </w:pPr>
    </w:p>
    <w:p w:rsidR="004B0ABE" w:rsidRDefault="004B0ABE" w:rsidP="004B0ABE">
      <w:pPr>
        <w:ind w:left="3402"/>
      </w:pPr>
      <w:proofErr w:type="spellStart"/>
      <w:r>
        <w:t>E</w:t>
      </w:r>
      <w:r>
        <w:rPr>
          <w:vertAlign w:val="subscript"/>
        </w:rPr>
        <w:t>total</w:t>
      </w:r>
      <w:proofErr w:type="spellEnd"/>
      <w:r>
        <w:t xml:space="preserve"> =  </w:t>
      </w:r>
      <w:proofErr w:type="spellStart"/>
      <w:r>
        <w:t>E</w:t>
      </w:r>
      <w:r>
        <w:rPr>
          <w:vertAlign w:val="subscript"/>
        </w:rPr>
        <w:t>k</w:t>
      </w:r>
      <w:proofErr w:type="spellEnd"/>
      <w:r>
        <w:rPr>
          <w:vertAlign w:val="subscript"/>
        </w:rPr>
        <w:t xml:space="preserve"> max</w:t>
      </w:r>
      <w:r>
        <w:t xml:space="preserve"> = ½ m </w:t>
      </w:r>
      <w:proofErr w:type="spellStart"/>
      <w:r>
        <w:t>v</w:t>
      </w:r>
      <w:r>
        <w:rPr>
          <w:vertAlign w:val="subscript"/>
        </w:rPr>
        <w:t>max</w:t>
      </w:r>
      <w:proofErr w:type="spellEnd"/>
      <w:r>
        <w:t xml:space="preserve"> </w:t>
      </w:r>
      <w:r>
        <w:rPr>
          <w:vertAlign w:val="superscript"/>
        </w:rPr>
        <w:t>2</w:t>
      </w:r>
      <w:r>
        <w:t xml:space="preserve">  </w:t>
      </w:r>
    </w:p>
    <w:p w:rsidR="00BF4CF7" w:rsidRDefault="00BF4CF7" w:rsidP="004B0ABE"/>
    <w:p w:rsidR="004B0ABE" w:rsidRDefault="003D0A62" w:rsidP="004B0ABE">
      <w:r>
        <w:t>(For a different description of the mechanical energy of a pendulum see Pearson pages 314 to 316.)</w:t>
      </w:r>
      <w:r w:rsidR="00071128">
        <w:br w:type="page"/>
      </w:r>
    </w:p>
    <w:p w:rsidR="004B0ABE" w:rsidRDefault="00B75300" w:rsidP="004B0ABE">
      <w:pPr>
        <w:pStyle w:val="Example"/>
      </w:pPr>
      <w:r>
        <w:rPr>
          <w:i w:val="0"/>
          <w:noProof/>
          <w:lang w:eastAsia="en-CA"/>
        </w:rPr>
        <w:lastRenderedPageBreak/>
        <mc:AlternateContent>
          <mc:Choice Requires="wps">
            <w:drawing>
              <wp:anchor distT="0" distB="0" distL="114300" distR="114300" simplePos="0" relativeHeight="251648000" behindDoc="0" locked="0" layoutInCell="1" allowOverlap="1">
                <wp:simplePos x="0" y="0"/>
                <wp:positionH relativeFrom="column">
                  <wp:posOffset>-174885</wp:posOffset>
                </wp:positionH>
                <wp:positionV relativeFrom="paragraph">
                  <wp:posOffset>-57462</wp:posOffset>
                </wp:positionV>
                <wp:extent cx="5943600" cy="4921770"/>
                <wp:effectExtent l="0" t="0" r="19050" b="12700"/>
                <wp:wrapNone/>
                <wp:docPr id="15"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9217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7" o:spid="_x0000_s1026" style="position:absolute;margin-left:-13.75pt;margin-top:-4.5pt;width:468pt;height:387.5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" filled="f"/>
            </w:pict>
          </mc:Fallback>
        </mc:AlternateContent>
      </w:r>
    </w:p>
    <w:p w:rsidR="004B0ABE" w:rsidRDefault="004B0ABE" w:rsidP="004B0ABE">
      <w:r>
        <w:t>A 2.0 kg mass on a string is pulled so that the mass is 1.274 m higher than at the equilibrium point.  When it is released:</w:t>
      </w:r>
    </w:p>
    <w:p w:rsidR="004B0ABE" w:rsidRDefault="004B0ABE" w:rsidP="004B0ABE">
      <w:pPr>
        <w:ind w:left="576" w:hanging="576"/>
      </w:pPr>
      <w:r>
        <w:t>A.</w:t>
      </w:r>
      <w:r>
        <w:tab/>
        <w:t>What is the maximum speed that the pendulum will have during its swing?</w:t>
      </w:r>
    </w:p>
    <w:p w:rsidR="004B0ABE" w:rsidRDefault="00965B46" w:rsidP="00C63339">
      <w:pPr>
        <w:ind w:left="720" w:firstLine="720"/>
      </w:pPr>
      <w:r w:rsidRPr="00965B46">
        <w:rPr>
          <w:position w:val="-122"/>
        </w:rPr>
        <w:object w:dxaOrig="2940" w:dyaOrig="2560">
          <v:shape id="_x0000_i1029" type="#_x0000_t75" style="width:146.75pt;height:128.6pt" o:ole="">
            <v:imagedata r:id="rId40" o:title=""/>
          </v:shape>
          <o:OLEObject Type="Embed" ProgID="Equation.DSMT4" ShapeID="_x0000_i1029" DrawAspect="Content" ObjectID="_1398840470" r:id="rId41"/>
        </w:object>
      </w:r>
      <w:bookmarkStart w:id="0" w:name="_GoBack"/>
      <w:bookmarkEnd w:id="0"/>
    </w:p>
    <w:p w:rsidR="001B77B9" w:rsidRDefault="001B77B9" w:rsidP="004B0ABE">
      <w:pPr>
        <w:pStyle w:val="BodyTextIndent2"/>
      </w:pPr>
    </w:p>
    <w:p w:rsidR="004B0ABE" w:rsidRDefault="00D925AF" w:rsidP="004B0ABE">
      <w:pPr>
        <w:pStyle w:val="BodyTextIndent2"/>
      </w:pPr>
      <w:r>
        <w:rPr>
          <w:noProof/>
        </w:rPr>
        <w:pict>
          <v:shape id="_x0000_s1097" type="#_x0000_t75" style="position:absolute;left:0;text-align:left;margin-left:211.05pt;margin-top:19.1pt;width:233pt;height:159pt;z-index:251652096">
            <v:imagedata r:id="rId42" o:title=""/>
          </v:shape>
          <o:OLEObject Type="Embed" ProgID="Equation.DSMT4" ShapeID="_x0000_s1097" DrawAspect="Content" ObjectID="_1398840485" r:id="rId43"/>
        </w:pict>
      </w:r>
      <w:r w:rsidR="004B0ABE">
        <w:t>B.</w:t>
      </w:r>
      <w:r w:rsidR="004B0ABE">
        <w:tab/>
        <w:t>What is the speed of the pendulum when it is half way down from its maximum height?</w:t>
      </w:r>
    </w:p>
    <w:p w:rsidR="00772A88" w:rsidRDefault="00D925AF" w:rsidP="004B0ABE">
      <w:r>
        <w:rPr>
          <w:noProof/>
        </w:rPr>
        <w:pict>
          <v:shape id="_x0000_s1096" type="#_x0000_t75" style="position:absolute;margin-left:49.05pt;margin-top:9.5pt;width:126.15pt;height:31.05pt;z-index:251651072">
            <v:imagedata r:id="rId44" o:title=""/>
          </v:shape>
          <o:OLEObject Type="Embed" ProgID="Equation.DSMT4" ShapeID="_x0000_s1096" DrawAspect="Content" ObjectID="_1398840486" r:id="rId45"/>
        </w:pict>
      </w:r>
    </w:p>
    <w:p w:rsidR="004B0ABE" w:rsidRDefault="00AE4BBB" w:rsidP="00AE4BBB">
      <w:pPr>
        <w:tabs>
          <w:tab w:val="left" w:pos="2520"/>
        </w:tabs>
      </w:pPr>
      <w:r>
        <w:tab/>
      </w:r>
    </w:p>
    <w:p w:rsidR="004B0ABE" w:rsidRDefault="004B0ABE" w:rsidP="004B0ABE">
      <w:pPr>
        <w:rPr>
          <w:u w:val="single"/>
        </w:rPr>
      </w:pPr>
    </w:p>
    <w:p w:rsidR="00EA459A" w:rsidRDefault="00EA459A" w:rsidP="004B0ABE">
      <w:pPr>
        <w:rPr>
          <w:u w:val="single"/>
        </w:rPr>
      </w:pPr>
    </w:p>
    <w:p w:rsidR="00EA459A" w:rsidRDefault="00EA459A" w:rsidP="004B0ABE">
      <w:pPr>
        <w:rPr>
          <w:u w:val="single"/>
        </w:rPr>
      </w:pPr>
    </w:p>
    <w:p w:rsidR="00EA459A" w:rsidRDefault="00EA459A" w:rsidP="004B0ABE">
      <w:pPr>
        <w:rPr>
          <w:u w:val="single"/>
        </w:rPr>
      </w:pPr>
    </w:p>
    <w:p w:rsidR="00EA459A" w:rsidRDefault="00EA459A" w:rsidP="004B0ABE">
      <w:pPr>
        <w:rPr>
          <w:u w:val="single"/>
        </w:rPr>
      </w:pPr>
    </w:p>
    <w:p w:rsidR="00EA459A" w:rsidRDefault="00EA459A" w:rsidP="004B0ABE">
      <w:pPr>
        <w:rPr>
          <w:u w:val="single"/>
        </w:rPr>
      </w:pPr>
    </w:p>
    <w:p w:rsidR="00EA459A" w:rsidRDefault="00EA459A" w:rsidP="004B0ABE">
      <w:pPr>
        <w:rPr>
          <w:u w:val="single"/>
        </w:rPr>
      </w:pPr>
    </w:p>
    <w:p w:rsidR="00EA459A" w:rsidRDefault="00EA459A" w:rsidP="004B0ABE">
      <w:pPr>
        <w:rPr>
          <w:u w:val="single"/>
        </w:rPr>
      </w:pPr>
    </w:p>
    <w:p w:rsidR="00EA459A" w:rsidRDefault="00EA459A" w:rsidP="004B0ABE">
      <w:pPr>
        <w:rPr>
          <w:u w:val="single"/>
        </w:rPr>
      </w:pPr>
    </w:p>
    <w:p w:rsidR="003D0A62" w:rsidRDefault="003D0A62" w:rsidP="004B0ABE">
      <w:pPr>
        <w:rPr>
          <w:u w:val="single"/>
        </w:rPr>
      </w:pPr>
    </w:p>
    <w:p w:rsidR="00B16B52" w:rsidRPr="00A22CDA" w:rsidRDefault="00B16B52" w:rsidP="00B16B52">
      <w:pPr>
        <w:jc w:val="center"/>
      </w:pPr>
    </w:p>
    <w:p w:rsidR="00B16B52" w:rsidRDefault="00B16B52" w:rsidP="00B16B52"/>
    <w:p w:rsidR="00B16B52" w:rsidRDefault="00B16B52" w:rsidP="00B16B52"/>
    <w:p w:rsidR="00B16B52" w:rsidRDefault="00B16B52" w:rsidP="00B16B52"/>
    <w:p w:rsidR="00B16B52" w:rsidRDefault="00B16B52" w:rsidP="00B16B52"/>
    <w:p w:rsidR="00B16B52" w:rsidRDefault="00B16B52" w:rsidP="00B16B52"/>
    <w:p w:rsidR="00B16B52" w:rsidRDefault="00B16B52" w:rsidP="00B16B52"/>
    <w:p w:rsidR="00B16B52" w:rsidRDefault="00B16B52" w:rsidP="00B16B52"/>
    <w:p w:rsidR="00520B7B" w:rsidRDefault="0092220A" w:rsidP="00CE0633">
      <w:pPr>
        <w:pStyle w:val="Heading1"/>
      </w:pPr>
      <w:r>
        <w:br w:type="page"/>
      </w:r>
      <w:r w:rsidR="00520B7B">
        <w:lastRenderedPageBreak/>
        <w:t>Horizontal Vibrating Springs – Dynamics</w:t>
      </w:r>
    </w:p>
    <w:p w:rsidR="0092220A" w:rsidRDefault="00D925AF" w:rsidP="00520B7B">
      <w:r>
        <w:rPr>
          <w:noProof/>
          <w:lang w:val="en-US"/>
        </w:rPr>
        <w:pict>
          <v:group id="_x0000_s1250" style="position:absolute;margin-left:256.05pt;margin-top:1pt;width:243pt;height:135pt;z-index:251664384" coordorigin="2241,9724" coordsize="4860,2700">
            <v:rect id="_x0000_s1186" style="position:absolute;left:2241;top:10084;width:180;height:1440" fillcolor="#ddd" stroked="f">
              <v:fill r:id="rId10" o:title="Granite" rotate="t" type="tile"/>
            </v:rect>
            <v:rect id="_x0000_s1187" style="position:absolute;left:4671;top:9094;width:180;height:4680;rotation:90" fillcolor="#ddd" stroked="f">
              <v:fill r:id="rId10" o:title="Granite" rotate="t" type="tile"/>
            </v:rect>
            <v:line id="_x0000_s1188" style="position:absolute" from="5121,10264" to="5121,11884">
              <v:stroke dashstyle="dash"/>
            </v:line>
            <v:shape id="_x0000_s1189" type="#_x0000_t202" style="position:absolute;left:4401;top:11884;width:1440;height:540" filled="f" stroked="f">
              <v:textbox style="mso-next-textbox:#_x0000_s1189">
                <w:txbxContent>
                  <w:p w:rsidR="003F565C" w:rsidRPr="003F565C" w:rsidRDefault="003F565C" w:rsidP="003F565C">
                    <w:pPr>
                      <w:jc w:val="center"/>
                      <w:rPr>
                        <w:sz w:val="16"/>
                        <w:szCs w:val="16"/>
                      </w:rPr>
                    </w:pPr>
                    <w:r>
                      <w:rPr>
                        <w:sz w:val="16"/>
                        <w:szCs w:val="16"/>
                      </w:rPr>
                      <w:t>equilibrium point</w:t>
                    </w:r>
                  </w:p>
                </w:txbxContent>
              </v:textbox>
            </v:shape>
            <v:group id="_x0000_s1200" style="position:absolute;left:2421;top:10624;width:1620;height:540" coordorigin="2421,10264" coordsize="1620,1080">
              <v:line id="_x0000_s1190" style="position:absolute;flip:y" from="2421,10264" to="2601,10804"/>
              <v:line id="_x0000_s1191" style="position:absolute" from="2601,10264" to="2781,11344"/>
              <v:line id="_x0000_s1192" style="position:absolute;flip:y" from="2781,10264" to="2961,11344"/>
              <v:line id="_x0000_s1193" style="position:absolute" from="2961,10264" to="3141,11344"/>
              <v:line id="_x0000_s1194" style="position:absolute;flip:y" from="3141,10264" to="3321,11344"/>
              <v:line id="_x0000_s1195" style="position:absolute" from="3321,10264" to="3501,11344"/>
              <v:line id="_x0000_s1196" style="position:absolute;flip:y" from="3501,10264" to="3681,11344"/>
              <v:line id="_x0000_s1197" style="position:absolute" from="3681,10264" to="3861,11344"/>
              <v:line id="_x0000_s1198" style="position:absolute;flip:y" from="3861,10804" to="4041,11344"/>
            </v:group>
            <v:rect id="_x0000_s1199" style="position:absolute;left:4041;top:10624;width:720;height:720" fillcolor="aqua" stroked="f"/>
            <v:shape id="_x0000_s1202" type="#_x0000_t75" style="position:absolute;left:4221;top:11704;width:477;height:238">
              <v:imagedata r:id="rId46" o:title=""/>
            </v:shape>
            <v:shape id="_x0000_s1205" type="#_x0000_t75" style="position:absolute;left:4041;top:9724;width:1022;height:262">
              <v:imagedata r:id="rId47" o:title=""/>
            </v:shape>
            <v:line id="_x0000_s1206" style="position:absolute" from="4401,10084" to="5121,10084">
              <v:stroke endarrow="open"/>
            </v:line>
            <v:shape id="_x0000_s1246" type="#_x0000_t202" style="position:absolute;left:4041;top:10624;width:720;height:720" fillcolor="aqua" stroked="f">
              <v:textbox style="mso-next-textbox:#_x0000_s1246">
                <w:txbxContent>
                  <w:p w:rsidR="004D3072" w:rsidRPr="004D3072" w:rsidRDefault="004D3072" w:rsidP="004D3072">
                    <w:pPr>
                      <w:jc w:val="center"/>
                      <w:rPr>
                        <w:sz w:val="18"/>
                        <w:szCs w:val="18"/>
                      </w:rPr>
                    </w:pPr>
                    <w:r>
                      <w:rPr>
                        <w:sz w:val="18"/>
                        <w:szCs w:val="18"/>
                      </w:rPr>
                      <w:t>m</w:t>
                    </w:r>
                  </w:p>
                </w:txbxContent>
              </v:textbox>
            </v:shape>
            <w10:wrap type="square" side="left"/>
          </v:group>
          <o:OLEObject Type="Embed" ProgID="Equation.DSMT4" ShapeID="_x0000_s1202" DrawAspect="Content" ObjectID="_1398840487" r:id="rId48"/>
          <o:OLEObject Type="Embed" ProgID="Equation.DSMT4" ShapeID="_x0000_s1205" DrawAspect="Content" ObjectID="_1398840488" r:id="rId49"/>
        </w:pict>
      </w:r>
      <w:r w:rsidR="00520B7B">
        <w:t xml:space="preserve">Like the pendulum that we discussed above, we can understand the motion of a mass-spring system as an application dynamics.  Consider a </w:t>
      </w:r>
      <w:r w:rsidR="0092220A">
        <w:t>horizontal mass-spring system as shown to the right.  If the mass-spring system is compressed to the left a restoring force is produced to the right resulting in an acceleration toward the equilibrium point.</w:t>
      </w:r>
      <w:r w:rsidR="009A0001">
        <w:t xml:space="preserve">  The acceleration may be calculated using a combination of Hooke’s Law and </w:t>
      </w:r>
      <w:smartTag w:uri="urn:schemas-microsoft-com:office:smarttags" w:element="City">
        <w:smartTag w:uri="urn:schemas-microsoft-com:office:smarttags" w:element="place">
          <w:r w:rsidR="009A0001">
            <w:t>Newton</w:t>
          </w:r>
        </w:smartTag>
      </w:smartTag>
      <w:r w:rsidR="009A0001">
        <w:t>’s 2</w:t>
      </w:r>
      <w:r w:rsidR="009A0001" w:rsidRPr="009A0001">
        <w:rPr>
          <w:vertAlign w:val="superscript"/>
        </w:rPr>
        <w:t>nd</w:t>
      </w:r>
      <w:r w:rsidR="009A0001">
        <w:t xml:space="preserve"> Law of motion.</w:t>
      </w:r>
    </w:p>
    <w:p w:rsidR="009A0001" w:rsidRDefault="009A0001" w:rsidP="00520B7B"/>
    <w:p w:rsidR="009A0001" w:rsidRDefault="00D925AF" w:rsidP="00520B7B">
      <w:r>
        <w:rPr>
          <w:noProof/>
          <w:lang w:val="en-US"/>
        </w:rPr>
        <w:pict>
          <v:group id="_x0000_s1273" style="position:absolute;margin-left:256.05pt;margin-top:69.4pt;width:243pt;height:117pt;z-index:251666432" coordorigin="6561,4504" coordsize="4860,2340">
            <v:rect id="_x0000_s1209" style="position:absolute;left:6561;top:4504;width:180;height:1440" fillcolor="#ddd" stroked="f">
              <v:fill r:id="rId10" o:title="Granite" rotate="t" type="tile"/>
            </v:rect>
            <v:rect id="_x0000_s1210" style="position:absolute;left:8991;top:3514;width:180;height:4680;rotation:90" fillcolor="#ddd" stroked="f">
              <v:fill r:id="rId10" o:title="Granite" rotate="t" type="tile"/>
            </v:rect>
            <v:line id="_x0000_s1211" style="position:absolute" from="9441,4684" to="9441,6304">
              <v:stroke dashstyle="dash"/>
            </v:line>
            <v:shape id="_x0000_s1212" type="#_x0000_t202" style="position:absolute;left:8721;top:6304;width:1440;height:540" filled="f" stroked="f">
              <v:textbox>
                <w:txbxContent>
                  <w:p w:rsidR="00BD550F" w:rsidRPr="003F565C" w:rsidRDefault="00BD550F" w:rsidP="00BD550F">
                    <w:pPr>
                      <w:jc w:val="center"/>
                      <w:rPr>
                        <w:sz w:val="16"/>
                        <w:szCs w:val="16"/>
                      </w:rPr>
                    </w:pPr>
                    <w:r>
                      <w:rPr>
                        <w:sz w:val="16"/>
                        <w:szCs w:val="16"/>
                      </w:rPr>
                      <w:t>equilibrium point</w:t>
                    </w:r>
                  </w:p>
                </w:txbxContent>
              </v:textbox>
            </v:shape>
            <v:group id="_x0000_s1213" style="position:absolute;left:6741;top:5044;width:2340;height:540" coordorigin="2421,10264" coordsize="1620,1080">
              <v:line id="_x0000_s1214" style="position:absolute;flip:y" from="2421,10264" to="2601,10804"/>
              <v:line id="_x0000_s1215" style="position:absolute" from="2601,10264" to="2781,11344"/>
              <v:line id="_x0000_s1216" style="position:absolute;flip:y" from="2781,10264" to="2961,11344"/>
              <v:line id="_x0000_s1217" style="position:absolute" from="2961,10264" to="3141,11344"/>
              <v:line id="_x0000_s1218" style="position:absolute;flip:y" from="3141,10264" to="3321,11344"/>
              <v:line id="_x0000_s1219" style="position:absolute" from="3321,10264" to="3501,11344"/>
              <v:line id="_x0000_s1220" style="position:absolute;flip:y" from="3501,10264" to="3681,11344"/>
              <v:line id="_x0000_s1221" style="position:absolute" from="3681,10264" to="3861,11344"/>
              <v:line id="_x0000_s1222" style="position:absolute;flip:y" from="3861,10804" to="4041,11344"/>
            </v:group>
            <v:shape id="_x0000_s1224" type="#_x0000_t75" style="position:absolute;left:9441;top:6124;width:417;height:218">
              <v:imagedata r:id="rId50" o:title=""/>
            </v:shape>
            <v:shape id="_x0000_s1225" type="#_x0000_t75" style="position:absolute;left:9081;top:4504;width:922;height:242">
              <v:imagedata r:id="rId51" o:title=""/>
            </v:shape>
            <v:shape id="_x0000_s1247" type="#_x0000_t202" style="position:absolute;left:9081;top:5044;width:720;height:720" fillcolor="aqua" stroked="f">
              <v:textbox>
                <w:txbxContent>
                  <w:p w:rsidR="004D3072" w:rsidRPr="004D3072" w:rsidRDefault="004D3072" w:rsidP="004D3072">
                    <w:pPr>
                      <w:jc w:val="center"/>
                      <w:rPr>
                        <w:sz w:val="18"/>
                        <w:szCs w:val="18"/>
                      </w:rPr>
                    </w:pPr>
                    <w:r>
                      <w:rPr>
                        <w:sz w:val="18"/>
                        <w:szCs w:val="18"/>
                      </w:rPr>
                      <w:t>m</w:t>
                    </w:r>
                  </w:p>
                </w:txbxContent>
              </v:textbox>
            </v:shape>
            <v:line id="_x0000_s1271" style="position:absolute" from="9801,4948" to="10341,4948">
              <v:stroke endarrow="block"/>
            </v:line>
            <v:shape id="_x0000_s1272" type="#_x0000_t202" style="position:absolute;left:10161;top:4960;width:720;height:360" filled="f" stroked="f">
              <v:textbox>
                <w:txbxContent>
                  <w:p w:rsidR="0092220A" w:rsidRPr="0092220A" w:rsidRDefault="0092220A">
                    <w:pPr>
                      <w:rPr>
                        <w:sz w:val="18"/>
                        <w:szCs w:val="18"/>
                      </w:rPr>
                    </w:pPr>
                    <w:r w:rsidRPr="0092220A">
                      <w:rPr>
                        <w:sz w:val="18"/>
                        <w:szCs w:val="18"/>
                      </w:rPr>
                      <w:t>v</w:t>
                    </w:r>
                  </w:p>
                </w:txbxContent>
              </v:textbox>
            </v:shape>
            <w10:wrap type="square" side="left"/>
          </v:group>
          <o:OLEObject Type="Embed" ProgID="Equation.DSMT4" ShapeID="_x0000_s1224" DrawAspect="Content" ObjectID="_1398840489" r:id="rId52"/>
          <o:OLEObject Type="Embed" ProgID="Equation.DSMT4" ShapeID="_x0000_s1225" DrawAspect="Content" ObjectID="_1398840490" r:id="rId53"/>
        </w:pict>
      </w:r>
      <w:r w:rsidR="009A0001">
        <w:tab/>
      </w:r>
      <w:r w:rsidR="009A0001" w:rsidRPr="009A0001">
        <w:rPr>
          <w:position w:val="-74"/>
        </w:rPr>
        <w:object w:dxaOrig="1040" w:dyaOrig="1400">
          <v:shape id="_x0000_i1030" type="#_x0000_t75" style="width:52.2pt;height:69.25pt" o:ole="">
            <v:imagedata r:id="rId54" o:title=""/>
          </v:shape>
          <o:OLEObject Type="Embed" ProgID="Equation.DSMT4" ShapeID="_x0000_i1030" DrawAspect="Content" ObjectID="_1398840471" r:id="rId55"/>
        </w:object>
      </w:r>
    </w:p>
    <w:p w:rsidR="0092220A" w:rsidRDefault="0092220A" w:rsidP="00520B7B"/>
    <w:p w:rsidR="0092220A" w:rsidRDefault="0092220A" w:rsidP="00520B7B">
      <w:r>
        <w:t>As the mass moves toward the equilibrium point, the restoring force and acceleration decrease while the speed increases.  As the mass moves through the equilibrium point, no compression or tension exists in the spring</w:t>
      </w:r>
      <w:r w:rsidR="009A0001">
        <w:t>.  Therefore, the restoring force and acceleration are zero when the speed is at a maximum.</w:t>
      </w:r>
    </w:p>
    <w:p w:rsidR="0092220A" w:rsidRDefault="0092220A" w:rsidP="00520B7B"/>
    <w:p w:rsidR="00520B7B" w:rsidRDefault="00D925AF" w:rsidP="00520B7B">
      <w:r>
        <w:rPr>
          <w:noProof/>
          <w:u w:val="single"/>
          <w:lang w:val="en-US"/>
        </w:rPr>
        <w:pict>
          <v:group id="_x0000_s1251" style="position:absolute;margin-left:256.05pt;margin-top:15.6pt;width:243pt;height:135pt;z-index:251665408" coordorigin="2421,1084" coordsize="4860,2700">
            <v:rect id="_x0000_s1228" style="position:absolute;left:2421;top:1444;width:180;height:1440" fillcolor="#ddd" stroked="f">
              <v:fill r:id="rId10" o:title="Granite" rotate="t" type="tile"/>
            </v:rect>
            <v:rect id="_x0000_s1229" style="position:absolute;left:4851;top:454;width:180;height:4680;rotation:90" fillcolor="#ddd" stroked="f">
              <v:fill r:id="rId10" o:title="Granite" rotate="t" type="tile"/>
            </v:rect>
            <v:line id="_x0000_s1230" style="position:absolute" from="5301,1624" to="5301,3244">
              <v:stroke dashstyle="dash"/>
            </v:line>
            <v:shape id="_x0000_s1231" type="#_x0000_t202" style="position:absolute;left:4581;top:3244;width:1440;height:540" filled="f" stroked="f">
              <v:textbox style="mso-next-textbox:#_x0000_s1231">
                <w:txbxContent>
                  <w:p w:rsidR="004D3072" w:rsidRPr="003F565C" w:rsidRDefault="004D3072" w:rsidP="004D3072">
                    <w:pPr>
                      <w:jc w:val="center"/>
                      <w:rPr>
                        <w:sz w:val="16"/>
                        <w:szCs w:val="16"/>
                      </w:rPr>
                    </w:pPr>
                    <w:r>
                      <w:rPr>
                        <w:sz w:val="16"/>
                        <w:szCs w:val="16"/>
                      </w:rPr>
                      <w:t>equilibrium point</w:t>
                    </w:r>
                  </w:p>
                </w:txbxContent>
              </v:textbox>
            </v:shape>
            <v:group id="_x0000_s1232" style="position:absolute;left:2601;top:1984;width:3060;height:540" coordorigin="2421,10264" coordsize="1620,1080">
              <v:line id="_x0000_s1233" style="position:absolute;flip:y" from="2421,10264" to="2601,10804"/>
              <v:line id="_x0000_s1234" style="position:absolute" from="2601,10264" to="2781,11344"/>
              <v:line id="_x0000_s1235" style="position:absolute;flip:y" from="2781,10264" to="2961,11344"/>
              <v:line id="_x0000_s1236" style="position:absolute" from="2961,10264" to="3141,11344"/>
              <v:line id="_x0000_s1237" style="position:absolute;flip:y" from="3141,10264" to="3321,11344"/>
              <v:line id="_x0000_s1238" style="position:absolute" from="3321,10264" to="3501,11344"/>
              <v:line id="_x0000_s1239" style="position:absolute;flip:y" from="3501,10264" to="3681,11344"/>
              <v:line id="_x0000_s1240" style="position:absolute" from="3681,10264" to="3861,11344"/>
              <v:line id="_x0000_s1241" style="position:absolute;flip:y" from="3861,10804" to="4041,11344"/>
            </v:group>
            <v:shape id="_x0000_s1243" type="#_x0000_t75" style="position:absolute;left:5661;top:3064;width:517;height:238">
              <v:imagedata r:id="rId56" o:title=""/>
            </v:shape>
            <v:shape id="_x0000_s1244" type="#_x0000_t75" style="position:absolute;left:5481;top:1084;width:982;height:262">
              <v:imagedata r:id="rId57" o:title=""/>
            </v:shape>
            <v:line id="_x0000_s1245" style="position:absolute" from="5301,1444" to="6021,1444">
              <v:stroke startarrow="open"/>
            </v:line>
            <v:shape id="_x0000_s1248" type="#_x0000_t202" style="position:absolute;left:5661;top:1984;width:720;height:720" fillcolor="aqua" stroked="f">
              <v:textbox style="mso-next-textbox:#_x0000_s1248">
                <w:txbxContent>
                  <w:p w:rsidR="00520B7B" w:rsidRPr="004D3072" w:rsidRDefault="00520B7B" w:rsidP="00520B7B">
                    <w:pPr>
                      <w:jc w:val="center"/>
                      <w:rPr>
                        <w:sz w:val="18"/>
                        <w:szCs w:val="18"/>
                      </w:rPr>
                    </w:pPr>
                    <w:r>
                      <w:rPr>
                        <w:sz w:val="18"/>
                        <w:szCs w:val="18"/>
                      </w:rPr>
                      <w:t>m</w:t>
                    </w:r>
                  </w:p>
                </w:txbxContent>
              </v:textbox>
            </v:shape>
            <w10:wrap type="square" side="left"/>
          </v:group>
          <o:OLEObject Type="Embed" ProgID="Equation.DSMT4" ShapeID="_x0000_s1243" DrawAspect="Content" ObjectID="_1398840491" r:id="rId58"/>
          <o:OLEObject Type="Embed" ProgID="Equation.DSMT4" ShapeID="_x0000_s1244" DrawAspect="Content" ObjectID="_1398840492" r:id="rId59"/>
        </w:pict>
      </w:r>
      <w:r w:rsidR="009A0001">
        <w:t>Once the mass passes beyond the equilibrium point the spring begins to</w:t>
      </w:r>
      <w:r w:rsidR="00CE0549">
        <w:t xml:space="preserve"> stretch resulting in a negative restoring force and acceleration </w:t>
      </w:r>
      <w:r w:rsidR="00520B7B">
        <w:t xml:space="preserve">toward the equilibrium point.  </w:t>
      </w:r>
      <w:r w:rsidR="00CE0549">
        <w:t>The mass slows down until it comes to a stop and then moves toward the left.</w:t>
      </w:r>
      <w:r w:rsidR="00520B7B">
        <w:t xml:space="preserve">  (For a detailed description of the dynamics of a </w:t>
      </w:r>
      <w:r w:rsidR="009A0001">
        <w:t>mass-spring system</w:t>
      </w:r>
      <w:r w:rsidR="00520B7B">
        <w:t xml:space="preserve"> see Pearson page</w:t>
      </w:r>
      <w:r w:rsidR="009A0001">
        <w:t>s 354 and 355</w:t>
      </w:r>
      <w:r w:rsidR="00520B7B">
        <w:t>.)</w:t>
      </w:r>
    </w:p>
    <w:p w:rsidR="00520B7B" w:rsidRDefault="00520B7B" w:rsidP="00520B7B"/>
    <w:p w:rsidR="00CF67F4" w:rsidRDefault="00CF67F4" w:rsidP="00CF67F4">
      <w:r>
        <w:t>Note the negative sign in the acceleration equation above.  If the mass is given a positive displacement (+x) the resulting acceleration is negative, and if the mass is given a negative displacement (</w:t>
      </w:r>
      <w:r>
        <w:softHyphen/>
        <w:t>–x) the resulting acceleration is positive.  In other words, the restoring force and therefore the resulting acceleration, is always toward the equilibrium point of the system.</w:t>
      </w:r>
    </w:p>
    <w:p w:rsidR="00CF67F4" w:rsidRDefault="00CF67F4" w:rsidP="00520B7B"/>
    <w:p w:rsidR="00CF67F4" w:rsidRDefault="00CF67F4" w:rsidP="00520B7B"/>
    <w:p w:rsidR="00520B7B" w:rsidRDefault="009A0001" w:rsidP="00520B7B">
      <w:r>
        <w:t xml:space="preserve">Like the acceleration of a pendulum, the </w:t>
      </w:r>
      <w:r w:rsidR="00520B7B">
        <w:t>acceleration</w:t>
      </w:r>
      <w:r>
        <w:t xml:space="preserve"> of a mass-spring system</w:t>
      </w:r>
      <w:r w:rsidR="00520B7B">
        <w:t xml:space="preserve"> is </w:t>
      </w:r>
      <w:r w:rsidR="00520B7B" w:rsidRPr="003F35EA">
        <w:rPr>
          <w:u w:val="single"/>
        </w:rPr>
        <w:t>not</w:t>
      </w:r>
      <w:r w:rsidR="00520B7B">
        <w:t xml:space="preserve"> uniform</w:t>
      </w:r>
      <w:r>
        <w:t xml:space="preserve">. </w:t>
      </w:r>
      <w:r w:rsidR="00520B7B">
        <w:t xml:space="preserve"> </w:t>
      </w:r>
      <w:r>
        <w:t>Thus, in order to calculate the speed of the mass at any given point we need to</w:t>
      </w:r>
      <w:r w:rsidR="00520B7B">
        <w:t xml:space="preserve"> apply the principle of conservation of mechanical energy.</w:t>
      </w:r>
    </w:p>
    <w:p w:rsidR="00CE0549" w:rsidRDefault="00E10382" w:rsidP="00CE0549">
      <w:pPr>
        <w:jc w:val="both"/>
      </w:pPr>
      <w:r>
        <w:br w:type="page"/>
      </w:r>
    </w:p>
    <w:p w:rsidR="00CE0549" w:rsidRDefault="00B75300" w:rsidP="00CE0549">
      <w:pPr>
        <w:pStyle w:val="Example"/>
      </w:pPr>
      <w:r>
        <w:rPr>
          <w:noProof/>
          <w:lang w:eastAsia="en-CA"/>
        </w:rPr>
        <w:lastRenderedPageBreak/>
        <mc:AlternateContent>
          <mc:Choice Requires="wps">
            <w:drawing>
              <wp:anchor distT="0" distB="0" distL="114300" distR="114300" simplePos="0" relativeHeight="251667456" behindDoc="0" locked="0" layoutInCell="0" allowOverlap="1">
                <wp:simplePos x="0" y="0"/>
                <wp:positionH relativeFrom="column">
                  <wp:posOffset>-182880</wp:posOffset>
                </wp:positionH>
                <wp:positionV relativeFrom="paragraph">
                  <wp:posOffset>-90805</wp:posOffset>
                </wp:positionV>
                <wp:extent cx="6218555" cy="2546985"/>
                <wp:effectExtent l="0" t="0" r="0" b="0"/>
                <wp:wrapNone/>
                <wp:docPr id="14" name="Rectangle 2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5469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0" o:spid="_x0000_s1026" style="position:absolute;margin-left:-14.4pt;margin-top:-7.15pt;width:489.65pt;height:200.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" o:allowincell="f" filled="f"/>
            </w:pict>
          </mc:Fallback>
        </mc:AlternateContent>
      </w:r>
    </w:p>
    <w:p w:rsidR="00CE0549" w:rsidRDefault="00CE0549" w:rsidP="00CE0549">
      <w:pPr>
        <w:ind w:right="180"/>
      </w:pPr>
      <w:r>
        <w:t>A 0.724 kg mass is oscillating on a horizontal frictionless surface attached to a spring (k = 8.21 N/m).  What is the mass's displacement when its instantaneous acceleration is 4.11 m/s</w:t>
      </w:r>
      <w:r>
        <w:rPr>
          <w:vertAlign w:val="superscript"/>
        </w:rPr>
        <w:t>2</w:t>
      </w:r>
      <w:r>
        <w:t xml:space="preserve"> [left]?</w:t>
      </w:r>
      <w:r w:rsidRPr="00743DCB">
        <w:t xml:space="preserve"> </w:t>
      </w:r>
    </w:p>
    <w:p w:rsidR="00CE0549" w:rsidRDefault="00E10382" w:rsidP="00CE0549">
      <w:pPr>
        <w:ind w:left="576" w:hanging="576"/>
      </w:pPr>
      <w:r>
        <w:tab/>
      </w:r>
      <w:r w:rsidR="00CA742C">
        <w:tab/>
      </w:r>
      <w:r w:rsidR="00CA742C">
        <w:tab/>
      </w:r>
      <w:r w:rsidR="00CF67F4" w:rsidRPr="00CF67F4">
        <w:rPr>
          <w:position w:val="-142"/>
        </w:rPr>
        <w:object w:dxaOrig="2880" w:dyaOrig="2600">
          <v:shape id="_x0000_i1031" type="#_x0000_t75" style="width:2in;height:129.7pt" o:ole="">
            <v:imagedata r:id="rId60" o:title=""/>
          </v:shape>
          <o:OLEObject Type="Embed" ProgID="Equation.DSMT4" ShapeID="_x0000_i1031" DrawAspect="Content" ObjectID="_1398840472" r:id="rId61"/>
        </w:object>
      </w:r>
    </w:p>
    <w:p w:rsidR="004D3072" w:rsidRDefault="004D3072" w:rsidP="003D0A62">
      <w:pPr>
        <w:rPr>
          <w:u w:val="single"/>
        </w:rPr>
      </w:pPr>
    </w:p>
    <w:p w:rsidR="0067269B" w:rsidRDefault="0067269B" w:rsidP="0067269B">
      <w:pPr>
        <w:pStyle w:val="Heading1"/>
      </w:pPr>
      <w:r>
        <w:t xml:space="preserve">Horizontal Vibrating Springs – </w:t>
      </w:r>
      <w:r w:rsidR="00071128">
        <w:t>Mechanical e</w:t>
      </w:r>
      <w:r>
        <w:t>nergy</w:t>
      </w:r>
    </w:p>
    <w:p w:rsidR="0067269B" w:rsidRDefault="0067269B" w:rsidP="0067269B">
      <w:r>
        <w:t>A vibrating horizontal mass on a spring is very similar to a pendulum.  When the spring is at rest at its equilibrium position it will have no energy.  However, displacing the mass from the equilibrium point gives the spring potential energy.  When the mass is released, the spring potential is converted into kinetic energy.  In turn the kinetic energy is converted into spring potential, which in turn is converted into kinetic energy and so on.  Like a pendulum, a weighted vibrating spring has constant total energy.  At any point the total energy is given by:</w:t>
      </w:r>
    </w:p>
    <w:p w:rsidR="0067269B" w:rsidRDefault="0067269B" w:rsidP="0067269B">
      <w:pPr>
        <w:jc w:val="center"/>
      </w:pPr>
      <w:proofErr w:type="spellStart"/>
      <w:r>
        <w:t>E</w:t>
      </w:r>
      <w:r>
        <w:rPr>
          <w:vertAlign w:val="subscript"/>
        </w:rPr>
        <w:t>total</w:t>
      </w:r>
      <w:proofErr w:type="spellEnd"/>
      <w:r>
        <w:t xml:space="preserve"> = </w:t>
      </w:r>
      <w:proofErr w:type="spellStart"/>
      <w:r>
        <w:t>E</w:t>
      </w:r>
      <w:r>
        <w:rPr>
          <w:vertAlign w:val="subscript"/>
        </w:rPr>
        <w:t>p</w:t>
      </w:r>
      <w:proofErr w:type="spellEnd"/>
      <w:r>
        <w:t xml:space="preserve"> + </w:t>
      </w:r>
      <w:proofErr w:type="spellStart"/>
      <w:r>
        <w:t>E</w:t>
      </w:r>
      <w:r>
        <w:rPr>
          <w:vertAlign w:val="subscript"/>
        </w:rPr>
        <w:t>k</w:t>
      </w:r>
      <w:proofErr w:type="spellEnd"/>
    </w:p>
    <w:p w:rsidR="0067269B" w:rsidRDefault="0067269B" w:rsidP="0067269B"/>
    <w:p w:rsidR="0067269B" w:rsidRDefault="0067269B" w:rsidP="0067269B">
      <w:pPr>
        <w:ind w:left="2880" w:firstLine="720"/>
      </w:pPr>
      <w:proofErr w:type="spellStart"/>
      <w:r>
        <w:t>E</w:t>
      </w:r>
      <w:r>
        <w:rPr>
          <w:vertAlign w:val="subscript"/>
        </w:rPr>
        <w:t>total</w:t>
      </w:r>
      <w:proofErr w:type="spellEnd"/>
      <w:r>
        <w:t xml:space="preserve"> = ½ k x</w:t>
      </w:r>
      <w:r>
        <w:rPr>
          <w:vertAlign w:val="superscript"/>
        </w:rPr>
        <w:t>2</w:t>
      </w:r>
      <w:r>
        <w:t xml:space="preserve"> + ½ m v</w:t>
      </w:r>
      <w:r>
        <w:rPr>
          <w:vertAlign w:val="superscript"/>
        </w:rPr>
        <w:t>2</w:t>
      </w:r>
    </w:p>
    <w:p w:rsidR="0067269B" w:rsidRDefault="0067269B" w:rsidP="0067269B"/>
    <w:p w:rsidR="0067269B" w:rsidRDefault="0067269B" w:rsidP="0067269B">
      <w:r>
        <w:t>At the ends of its vibration the displacement is at a maximum (</w:t>
      </w:r>
      <w:proofErr w:type="spellStart"/>
      <w:r>
        <w:t>x</w:t>
      </w:r>
      <w:r>
        <w:rPr>
          <w:vertAlign w:val="subscript"/>
        </w:rPr>
        <w:t>max</w:t>
      </w:r>
      <w:proofErr w:type="spellEnd"/>
      <w:r>
        <w:t>) and the system is instantaneously at rest.  Thus</w:t>
      </w:r>
    </w:p>
    <w:p w:rsidR="0067269B" w:rsidRDefault="0067269B" w:rsidP="0067269B">
      <w:pPr>
        <w:jc w:val="center"/>
      </w:pPr>
      <w:proofErr w:type="spellStart"/>
      <w:r>
        <w:t>E</w:t>
      </w:r>
      <w:r>
        <w:rPr>
          <w:vertAlign w:val="subscript"/>
        </w:rPr>
        <w:t>total</w:t>
      </w:r>
      <w:proofErr w:type="spellEnd"/>
      <w:r>
        <w:t xml:space="preserve"> = </w:t>
      </w:r>
      <w:proofErr w:type="spellStart"/>
      <w:r>
        <w:t>E</w:t>
      </w:r>
      <w:r>
        <w:rPr>
          <w:vertAlign w:val="subscript"/>
        </w:rPr>
        <w:t>p</w:t>
      </w:r>
      <w:proofErr w:type="spellEnd"/>
      <w:r>
        <w:rPr>
          <w:vertAlign w:val="subscript"/>
        </w:rPr>
        <w:t xml:space="preserve"> max</w:t>
      </w:r>
      <w:r>
        <w:t xml:space="preserve"> =  ½ k x</w:t>
      </w:r>
      <w:r>
        <w:rPr>
          <w:vertAlign w:val="subscript"/>
        </w:rPr>
        <w:t>max</w:t>
      </w:r>
      <w:r>
        <w:rPr>
          <w:vertAlign w:val="superscript"/>
        </w:rPr>
        <w:t>2</w:t>
      </w:r>
      <w:r>
        <w:t xml:space="preserve">   </w:t>
      </w:r>
    </w:p>
    <w:p w:rsidR="0067269B" w:rsidRDefault="0067269B" w:rsidP="0067269B">
      <w:pPr>
        <w:jc w:val="center"/>
      </w:pPr>
    </w:p>
    <w:p w:rsidR="0067269B" w:rsidRDefault="0067269B" w:rsidP="0067269B">
      <w:r>
        <w:t xml:space="preserve">At the equilibrium point (x = 0) the total </w:t>
      </w:r>
      <w:r w:rsidR="00CE0549">
        <w:t xml:space="preserve">mechanical </w:t>
      </w:r>
      <w:r>
        <w:t>energy is kinetic only (</w:t>
      </w:r>
      <w:proofErr w:type="spellStart"/>
      <w:r>
        <w:t>v</w:t>
      </w:r>
      <w:r>
        <w:rPr>
          <w:vertAlign w:val="subscript"/>
        </w:rPr>
        <w:t>max</w:t>
      </w:r>
      <w:proofErr w:type="spellEnd"/>
      <w:r>
        <w:t>).  Thus</w:t>
      </w:r>
    </w:p>
    <w:p w:rsidR="0067269B" w:rsidRDefault="0067269B" w:rsidP="0067269B">
      <w:pPr>
        <w:ind w:left="4320"/>
      </w:pPr>
    </w:p>
    <w:p w:rsidR="0067269B" w:rsidRDefault="0067269B" w:rsidP="0067269B">
      <w:pPr>
        <w:ind w:left="3402"/>
      </w:pPr>
      <w:proofErr w:type="spellStart"/>
      <w:r>
        <w:t>E</w:t>
      </w:r>
      <w:r>
        <w:rPr>
          <w:vertAlign w:val="subscript"/>
        </w:rPr>
        <w:t>total</w:t>
      </w:r>
      <w:proofErr w:type="spellEnd"/>
      <w:r>
        <w:t xml:space="preserve"> =  </w:t>
      </w:r>
      <w:proofErr w:type="spellStart"/>
      <w:r>
        <w:t>E</w:t>
      </w:r>
      <w:r>
        <w:rPr>
          <w:vertAlign w:val="subscript"/>
        </w:rPr>
        <w:t>k</w:t>
      </w:r>
      <w:proofErr w:type="spellEnd"/>
      <w:r>
        <w:rPr>
          <w:vertAlign w:val="subscript"/>
        </w:rPr>
        <w:t xml:space="preserve"> max</w:t>
      </w:r>
      <w:r>
        <w:t xml:space="preserve"> = ½ m v</w:t>
      </w:r>
      <w:r>
        <w:rPr>
          <w:vertAlign w:val="subscript"/>
        </w:rPr>
        <w:t>max</w:t>
      </w:r>
      <w:r>
        <w:rPr>
          <w:vertAlign w:val="superscript"/>
        </w:rPr>
        <w:t>2</w:t>
      </w:r>
      <w:r>
        <w:t xml:space="preserve">  </w:t>
      </w:r>
    </w:p>
    <w:p w:rsidR="0067269B" w:rsidRDefault="00B75300" w:rsidP="002A487B">
      <w:pPr>
        <w:jc w:val="both"/>
      </w:pPr>
      <w:r>
        <w:rPr>
          <w:noProof/>
          <w:lang w:eastAsia="en-CA"/>
        </w:rPr>
        <mc:AlternateContent>
          <mc:Choice Requires="wps">
            <w:drawing>
              <wp:anchor distT="0" distB="0" distL="114300" distR="114300" simplePos="0" relativeHeight="251653120" behindDoc="0" locked="0" layoutInCell="0" allowOverlap="1">
                <wp:simplePos x="0" y="0"/>
                <wp:positionH relativeFrom="column">
                  <wp:posOffset>-182880</wp:posOffset>
                </wp:positionH>
                <wp:positionV relativeFrom="paragraph">
                  <wp:posOffset>84455</wp:posOffset>
                </wp:positionV>
                <wp:extent cx="6218555" cy="2725420"/>
                <wp:effectExtent l="0" t="0" r="0" b="0"/>
                <wp:wrapNone/>
                <wp:docPr id="13" name="Rectangl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72542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5" o:spid="_x0000_s1026" style="position:absolute;margin-left:-14.4pt;margin-top:6.65pt;width:489.65pt;height:214.6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98QIAADc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" o:allowincell="f" filled="f"/>
            </w:pict>
          </mc:Fallback>
        </mc:AlternateContent>
      </w:r>
    </w:p>
    <w:p w:rsidR="0067269B" w:rsidRDefault="0067269B" w:rsidP="0067269B">
      <w:pPr>
        <w:pStyle w:val="Example"/>
      </w:pPr>
    </w:p>
    <w:p w:rsidR="0067269B" w:rsidRDefault="00D925AF" w:rsidP="0067269B">
      <w:r>
        <w:rPr>
          <w:noProof/>
        </w:rPr>
        <w:pict>
          <v:shape id="_x0000_s1124" type="#_x0000_t75" style="position:absolute;margin-left:67.05pt;margin-top:45.45pt;width:118pt;height:136pt;z-index:251654144">
            <v:imagedata r:id="rId62" o:title=""/>
          </v:shape>
          <o:OLEObject Type="Embed" ProgID="Equation.DSMT4" ShapeID="_x0000_s1124" DrawAspect="Content" ObjectID="_1398840493" r:id="rId63"/>
        </w:pict>
      </w:r>
      <w:r w:rsidR="0067269B">
        <w:t>A 0.40 kg mass vibrates at the end of a horizontal spring along a frictionless surface.  If the spring’s force constant is 55 N/m and the maximum displacement (amplitude) is    15 cm, what is the maximum speed of the mass as it passes through the equilibrium point?</w:t>
      </w:r>
      <w:r w:rsidR="0067269B" w:rsidRPr="00EB1633">
        <w:t xml:space="preserve"> </w:t>
      </w:r>
    </w:p>
    <w:p w:rsidR="0067269B" w:rsidRDefault="0067269B" w:rsidP="0067269B"/>
    <w:p w:rsidR="0067269B" w:rsidRDefault="0067269B" w:rsidP="0067269B">
      <w:pPr>
        <w:ind w:left="576" w:hanging="576"/>
      </w:pPr>
    </w:p>
    <w:p w:rsidR="00B16B52" w:rsidRDefault="0067269B" w:rsidP="00B16B52">
      <w:r>
        <w:br w:type="page"/>
      </w:r>
    </w:p>
    <w:p w:rsidR="00B16B52" w:rsidRDefault="00B16B52" w:rsidP="00B16B52"/>
    <w:p w:rsidR="008E3D91" w:rsidRDefault="008E3D91" w:rsidP="00B16B52">
      <w:pPr>
        <w:pStyle w:val="Heading1"/>
      </w:pPr>
      <w:r>
        <w:t>Practice problems</w:t>
      </w:r>
    </w:p>
    <w:p w:rsidR="00CA742C" w:rsidRPr="00965B46" w:rsidRDefault="00CA742C" w:rsidP="00CA742C">
      <w:pPr>
        <w:ind w:left="576" w:hanging="576"/>
      </w:pPr>
      <w:r>
        <w:t>1.</w:t>
      </w:r>
      <w:r>
        <w:tab/>
        <w:t>A pendulum bob (m = 250.0 g) experiences a restoring force of 0.468 N. Through what angle is it displaced?</w:t>
      </w:r>
      <w:r w:rsidR="00965B46">
        <w:t xml:space="preserve"> (11.0</w:t>
      </w:r>
      <w:r w:rsidR="00965B46">
        <w:rPr>
          <w:vertAlign w:val="superscript"/>
        </w:rPr>
        <w:t>o</w:t>
      </w:r>
      <w:r w:rsidR="00965B46">
        <w:t>)</w:t>
      </w:r>
    </w:p>
    <w:p w:rsidR="00CA742C" w:rsidRDefault="00CA742C" w:rsidP="00CA742C">
      <w:pPr>
        <w:ind w:left="576" w:hanging="576"/>
      </w:pPr>
    </w:p>
    <w:p w:rsidR="00A64E88" w:rsidRDefault="00A64E88" w:rsidP="00CA742C">
      <w:pPr>
        <w:ind w:left="576" w:hanging="576"/>
      </w:pPr>
    </w:p>
    <w:p w:rsidR="00A64E88" w:rsidRDefault="00A64E88" w:rsidP="00CA742C">
      <w:pPr>
        <w:ind w:left="576" w:hanging="576"/>
      </w:pPr>
    </w:p>
    <w:p w:rsidR="00A64E88" w:rsidRDefault="00A64E88" w:rsidP="00CA742C">
      <w:pPr>
        <w:ind w:left="576" w:hanging="576"/>
      </w:pPr>
    </w:p>
    <w:p w:rsidR="00A64E88" w:rsidRDefault="00A64E88" w:rsidP="00CA742C">
      <w:pPr>
        <w:ind w:left="576" w:hanging="576"/>
      </w:pPr>
    </w:p>
    <w:p w:rsidR="00A64E88" w:rsidRDefault="00A64E88" w:rsidP="00CA742C">
      <w:pPr>
        <w:ind w:left="576" w:hanging="576"/>
      </w:pPr>
    </w:p>
    <w:p w:rsidR="00A64E88" w:rsidRDefault="00A64E88" w:rsidP="00CA742C">
      <w:pPr>
        <w:ind w:left="576" w:hanging="576"/>
      </w:pPr>
    </w:p>
    <w:p w:rsidR="00A64E88" w:rsidRDefault="00A64E88" w:rsidP="00CA742C">
      <w:pPr>
        <w:ind w:left="576" w:hanging="576"/>
      </w:pPr>
    </w:p>
    <w:p w:rsidR="004B0ABE" w:rsidRDefault="00CA742C" w:rsidP="004B0ABE">
      <w:pPr>
        <w:pStyle w:val="BodyTextIndent2"/>
      </w:pPr>
      <w:r>
        <w:t>2</w:t>
      </w:r>
      <w:r w:rsidR="008E3D91">
        <w:t>.</w:t>
      </w:r>
      <w:r w:rsidR="008E3D91">
        <w:tab/>
      </w:r>
      <w:r w:rsidR="004B0ABE">
        <w:t>A 0.50 kg pendulum is pulled back and released.  When the height is 0.60 m above its equilibrium position its speed is 1.9 m/s.  What is the maximum height of the pendulum? (0.78 m)</w:t>
      </w:r>
    </w:p>
    <w:p w:rsidR="0067269B" w:rsidRDefault="0067269B" w:rsidP="0067269B">
      <w:pPr>
        <w:ind w:left="576" w:hanging="576"/>
      </w:pPr>
    </w:p>
    <w:p w:rsidR="00A64E88" w:rsidRDefault="00A64E88" w:rsidP="0067269B">
      <w:pPr>
        <w:ind w:left="576" w:hanging="576"/>
      </w:pPr>
    </w:p>
    <w:p w:rsidR="00A64E88" w:rsidRDefault="00A64E88" w:rsidP="0067269B">
      <w:pPr>
        <w:ind w:left="576" w:hanging="576"/>
      </w:pPr>
    </w:p>
    <w:p w:rsidR="00A64E88" w:rsidRDefault="00A64E88" w:rsidP="0067269B">
      <w:pPr>
        <w:ind w:left="576" w:hanging="576"/>
      </w:pPr>
    </w:p>
    <w:p w:rsidR="00A64E88" w:rsidRDefault="00A64E88" w:rsidP="0067269B">
      <w:pPr>
        <w:ind w:left="576" w:hanging="576"/>
      </w:pPr>
    </w:p>
    <w:p w:rsidR="00A64E88" w:rsidRDefault="00A64E88" w:rsidP="0067269B">
      <w:pPr>
        <w:ind w:left="576" w:hanging="576"/>
      </w:pPr>
    </w:p>
    <w:p w:rsidR="00A64E88" w:rsidRDefault="00A64E88" w:rsidP="0067269B">
      <w:pPr>
        <w:ind w:left="576" w:hanging="576"/>
      </w:pPr>
    </w:p>
    <w:p w:rsidR="00A64E88" w:rsidRDefault="00A64E88" w:rsidP="0067269B">
      <w:pPr>
        <w:ind w:left="576" w:hanging="576"/>
      </w:pPr>
    </w:p>
    <w:p w:rsidR="00A64E88" w:rsidRDefault="00A64E88" w:rsidP="0067269B">
      <w:pPr>
        <w:ind w:left="576" w:hanging="576"/>
      </w:pPr>
    </w:p>
    <w:p w:rsidR="00CA742C" w:rsidRDefault="00CA742C" w:rsidP="00CA742C">
      <w:pPr>
        <w:ind w:left="576" w:hanging="576"/>
      </w:pPr>
      <w:r>
        <w:t>3.</w:t>
      </w:r>
      <w:r>
        <w:tab/>
        <w:t>A 2.60 g mass experiences an acceleration of 20.0 m/s</w:t>
      </w:r>
      <w:r>
        <w:rPr>
          <w:vertAlign w:val="superscript"/>
        </w:rPr>
        <w:t>2</w:t>
      </w:r>
      <w:r>
        <w:t xml:space="preserve"> at a displacement of 0.700 m on a spring. What is k for this spring?</w:t>
      </w:r>
      <w:r w:rsidRPr="00743DCB">
        <w:t xml:space="preserve"> </w:t>
      </w:r>
      <w:r>
        <w:t>(0.0743 N/m)</w:t>
      </w:r>
    </w:p>
    <w:p w:rsidR="00CA742C" w:rsidRDefault="00CA742C" w:rsidP="00CA742C">
      <w:pPr>
        <w:ind w:left="576" w:hanging="576"/>
      </w:pPr>
    </w:p>
    <w:p w:rsidR="00A64E88" w:rsidRDefault="00A64E88" w:rsidP="00CA742C">
      <w:pPr>
        <w:ind w:left="576" w:hanging="576"/>
      </w:pPr>
    </w:p>
    <w:p w:rsidR="00A64E88" w:rsidRDefault="00A64E88" w:rsidP="00CA742C">
      <w:pPr>
        <w:ind w:left="576" w:hanging="576"/>
      </w:pPr>
    </w:p>
    <w:p w:rsidR="00A64E88" w:rsidRDefault="00A64E88" w:rsidP="00CA742C">
      <w:pPr>
        <w:ind w:left="576" w:hanging="576"/>
      </w:pPr>
    </w:p>
    <w:p w:rsidR="00A64E88" w:rsidRDefault="00A64E88" w:rsidP="00CA742C">
      <w:pPr>
        <w:ind w:left="576" w:hanging="576"/>
      </w:pPr>
    </w:p>
    <w:p w:rsidR="00A64E88" w:rsidRDefault="00A64E88" w:rsidP="00CA742C">
      <w:pPr>
        <w:ind w:left="576" w:hanging="576"/>
      </w:pPr>
    </w:p>
    <w:p w:rsidR="00A64E88" w:rsidRDefault="00A64E88" w:rsidP="00CA742C">
      <w:pPr>
        <w:ind w:left="576" w:hanging="576"/>
      </w:pPr>
    </w:p>
    <w:p w:rsidR="00A64E88" w:rsidRDefault="00A64E88" w:rsidP="00CA742C">
      <w:pPr>
        <w:ind w:left="576" w:hanging="576"/>
      </w:pPr>
    </w:p>
    <w:p w:rsidR="00A64E88" w:rsidRDefault="00A64E88" w:rsidP="00CA742C">
      <w:pPr>
        <w:ind w:left="576" w:hanging="576"/>
      </w:pPr>
    </w:p>
    <w:p w:rsidR="0067269B" w:rsidRDefault="00CA742C" w:rsidP="0067269B">
      <w:pPr>
        <w:ind w:left="576" w:hanging="576"/>
      </w:pPr>
      <w:r>
        <w:t>4</w:t>
      </w:r>
      <w:r w:rsidR="0067269B">
        <w:t>.</w:t>
      </w:r>
      <w:r w:rsidR="0067269B">
        <w:tab/>
        <w:t>A mass vibrates at the end of a horizontal spring (k = 125 N/m) along a frictionless surface reaching a maximum speed of 7.0 m/s.  If the maximum displacement of the mass is 85.0 cm, what is the mass? (1.84 kg)</w:t>
      </w:r>
    </w:p>
    <w:p w:rsidR="00A64E88" w:rsidRDefault="00A64E88">
      <w:r>
        <w:br w:type="page"/>
      </w:r>
    </w:p>
    <w:p w:rsidR="001B77B9" w:rsidRDefault="001B77B9" w:rsidP="004B0ABE"/>
    <w:p w:rsidR="008E3D91" w:rsidRDefault="008E3D91">
      <w:pPr>
        <w:pStyle w:val="Heading1"/>
      </w:pPr>
      <w:r>
        <w:t>Hand-in assignment</w:t>
      </w:r>
    </w:p>
    <w:p w:rsidR="00CA742C" w:rsidRDefault="00CA742C" w:rsidP="00CA742C">
      <w:pPr>
        <w:ind w:left="576" w:hanging="576"/>
      </w:pPr>
      <w:r>
        <w:t>1.</w:t>
      </w:r>
      <w:r>
        <w:tab/>
        <w:t>Why is the acceleration of a simple harmonic oscillator not uniform?</w:t>
      </w:r>
    </w:p>
    <w:p w:rsidR="00CA742C" w:rsidRDefault="00CA742C" w:rsidP="00CA742C">
      <w:pPr>
        <w:ind w:left="576" w:hanging="576"/>
      </w:pPr>
    </w:p>
    <w:p w:rsidR="00CA742C" w:rsidRDefault="00CA742C" w:rsidP="00CA742C">
      <w:pPr>
        <w:ind w:left="576" w:hanging="576"/>
      </w:pPr>
      <w:r>
        <w:t>2.</w:t>
      </w:r>
      <w:r>
        <w:tab/>
        <w:t>Describe the positions that a mass-spring system and pendulum are in when:</w:t>
      </w:r>
    </w:p>
    <w:p w:rsidR="00CA742C" w:rsidRDefault="00CA742C" w:rsidP="00CA742C">
      <w:pPr>
        <w:ind w:left="1152" w:hanging="576"/>
      </w:pPr>
      <w:r>
        <w:t>(a) acceleration is a maximum</w:t>
      </w:r>
    </w:p>
    <w:p w:rsidR="00CA742C" w:rsidRDefault="00CA742C" w:rsidP="00CA742C">
      <w:pPr>
        <w:ind w:left="1152" w:hanging="576"/>
      </w:pPr>
      <w:r>
        <w:t>(b) velocity is a maximum</w:t>
      </w:r>
    </w:p>
    <w:p w:rsidR="00CA742C" w:rsidRDefault="00CA742C" w:rsidP="00CA742C">
      <w:pPr>
        <w:ind w:left="1152" w:hanging="576"/>
      </w:pPr>
      <w:r>
        <w:t>(c) restoring force is maximum</w:t>
      </w:r>
    </w:p>
    <w:p w:rsidR="00CA742C" w:rsidRDefault="00CA742C" w:rsidP="00CA742C">
      <w:pPr>
        <w:ind w:left="576" w:hanging="576"/>
      </w:pPr>
    </w:p>
    <w:p w:rsidR="00CA742C" w:rsidRDefault="00CA742C" w:rsidP="00CA742C">
      <w:pPr>
        <w:ind w:left="576" w:hanging="576"/>
      </w:pPr>
      <w:r>
        <w:t>3.</w:t>
      </w:r>
      <w:r>
        <w:tab/>
        <w:t>Determine the restoring force of a pendulum that is pulled to an angle of 12.0° left of the vertical. The mass of the bob is 300.0 g.</w:t>
      </w:r>
      <w:r w:rsidRPr="002A1A01">
        <w:t xml:space="preserve"> </w:t>
      </w:r>
      <w:r>
        <w:t>(0.612 N [right])</w:t>
      </w:r>
    </w:p>
    <w:p w:rsidR="00CA742C" w:rsidRDefault="00CA742C" w:rsidP="00CA742C">
      <w:pPr>
        <w:ind w:left="576" w:hanging="576"/>
      </w:pPr>
    </w:p>
    <w:p w:rsidR="00CA742C" w:rsidRDefault="00CA742C" w:rsidP="00CA742C">
      <w:pPr>
        <w:ind w:left="576" w:hanging="576"/>
      </w:pPr>
      <w:r>
        <w:t>4.</w:t>
      </w:r>
      <w:r>
        <w:tab/>
        <w:t>At what angle must a pendulum be displaced to create a restoring force of 4.00 N on a bob with a mass of 500.0 g?</w:t>
      </w:r>
      <w:r w:rsidRPr="0031581B">
        <w:t xml:space="preserve"> </w:t>
      </w:r>
      <w:r>
        <w:t>(54.6°)</w:t>
      </w:r>
    </w:p>
    <w:p w:rsidR="00CA742C" w:rsidRDefault="00CA742C" w:rsidP="00CA742C">
      <w:pPr>
        <w:ind w:left="576" w:hanging="576"/>
      </w:pPr>
    </w:p>
    <w:p w:rsidR="004B0ABE" w:rsidRDefault="00CA742C" w:rsidP="004B0ABE">
      <w:pPr>
        <w:ind w:left="576" w:hanging="576"/>
      </w:pPr>
      <w:r>
        <w:t>5</w:t>
      </w:r>
      <w:r w:rsidR="004B0ABE">
        <w:t>.</w:t>
      </w:r>
      <w:r w:rsidR="004B0ABE">
        <w:tab/>
        <w:t>A 1.35 kg pendulum bob is hung from a 3.20 m string.  When the pendulum is in motion its speed is 2.40 m/s when its height is 85.0 cm above the equilibrium point.  What is the maximum speed of the pendulum?  What is the period of vibration for the pendulum? (4.74 m/s, 3.59 s)</w:t>
      </w:r>
    </w:p>
    <w:p w:rsidR="00AD4448" w:rsidRDefault="00AD4448" w:rsidP="004B0ABE">
      <w:pPr>
        <w:ind w:left="576" w:hanging="576"/>
      </w:pPr>
    </w:p>
    <w:p w:rsidR="00AD4448" w:rsidRDefault="00CA742C" w:rsidP="004B0ABE">
      <w:pPr>
        <w:ind w:left="576" w:hanging="576"/>
      </w:pPr>
      <w:r>
        <w:t>6</w:t>
      </w:r>
      <w:r w:rsidR="00AD4448">
        <w:t>.</w:t>
      </w:r>
      <w:r w:rsidR="00AD4448">
        <w:tab/>
        <w:t>A 2.50 kg pendulum bob is hung from a 2.75 m string.  The pendulum is pulled back and released from a height h</w:t>
      </w:r>
      <w:r w:rsidR="007E0414">
        <w:t xml:space="preserve"> above the equilibrium point</w:t>
      </w:r>
      <w:r w:rsidR="00AD4448">
        <w:t>.  If its maximum speed is 6.26 m/s what is h?  What is the period of vibration for the pendulum? (2.00 m, 3.33 s)</w:t>
      </w:r>
    </w:p>
    <w:p w:rsidR="004B0ABE" w:rsidRDefault="004B0ABE" w:rsidP="004B0ABE">
      <w:pPr>
        <w:ind w:left="576" w:hanging="576"/>
      </w:pPr>
    </w:p>
    <w:p w:rsidR="00AD4448" w:rsidRDefault="00CA742C" w:rsidP="00AD4448">
      <w:pPr>
        <w:ind w:left="576" w:hanging="576"/>
        <w:rPr>
          <w:rFonts w:cs="Arial"/>
          <w:szCs w:val="24"/>
        </w:rPr>
      </w:pPr>
      <w:r>
        <w:rPr>
          <w:rFonts w:cs="Arial"/>
          <w:szCs w:val="24"/>
        </w:rPr>
        <w:t>7</w:t>
      </w:r>
      <w:r w:rsidR="00AD4448">
        <w:rPr>
          <w:rFonts w:cs="Arial"/>
          <w:szCs w:val="24"/>
        </w:rPr>
        <w:t>.</w:t>
      </w:r>
      <w:r w:rsidR="00AD4448">
        <w:rPr>
          <w:rFonts w:cs="Arial"/>
          <w:szCs w:val="24"/>
        </w:rPr>
        <w:tab/>
        <w:t>Tarzan swings on a 30.0 m long vine initially inclined at an angle of 37.0° from the vertical.  What is his speed at the bottom of the swing if he does the following?</w:t>
      </w:r>
    </w:p>
    <w:p w:rsidR="00AD4448" w:rsidRDefault="00AD4448" w:rsidP="00AD4448">
      <w:pPr>
        <w:ind w:left="1296" w:hanging="576"/>
        <w:rPr>
          <w:rFonts w:cs="Arial"/>
          <w:szCs w:val="24"/>
        </w:rPr>
      </w:pPr>
      <w:r>
        <w:rPr>
          <w:rFonts w:cs="Arial"/>
          <w:szCs w:val="24"/>
        </w:rPr>
        <w:t>a.</w:t>
      </w:r>
      <w:r>
        <w:rPr>
          <w:rFonts w:cs="Arial"/>
          <w:szCs w:val="24"/>
        </w:rPr>
        <w:tab/>
        <w:t>starts from rest (10.9 m/s)</w:t>
      </w:r>
    </w:p>
    <w:p w:rsidR="00AD4448" w:rsidRDefault="00AD4448" w:rsidP="00AD4448">
      <w:pPr>
        <w:ind w:left="1296" w:hanging="576"/>
        <w:rPr>
          <w:rFonts w:cs="Arial"/>
          <w:szCs w:val="24"/>
        </w:rPr>
      </w:pPr>
      <w:r>
        <w:rPr>
          <w:rFonts w:cs="Arial"/>
          <w:szCs w:val="24"/>
        </w:rPr>
        <w:t>b.</w:t>
      </w:r>
      <w:r>
        <w:rPr>
          <w:rFonts w:cs="Arial"/>
          <w:szCs w:val="24"/>
        </w:rPr>
        <w:tab/>
        <w:t>pushes off with a speed of 4.00 m/s (11.6 m/s)</w:t>
      </w:r>
    </w:p>
    <w:p w:rsidR="004B0ABE" w:rsidRDefault="004B0ABE" w:rsidP="004B0ABE">
      <w:pPr>
        <w:pStyle w:val="Indentquestion"/>
        <w:ind w:left="0" w:firstLine="0"/>
      </w:pPr>
    </w:p>
    <w:p w:rsidR="000D6A98" w:rsidRDefault="00CA742C" w:rsidP="000D6A98">
      <w:pPr>
        <w:pStyle w:val="Indentquestion"/>
      </w:pPr>
      <w:r>
        <w:t>8</w:t>
      </w:r>
      <w:r w:rsidR="000D6A98">
        <w:t>.</w:t>
      </w:r>
      <w:r w:rsidR="000D6A98">
        <w:tab/>
        <w:t>For each situation below, d</w:t>
      </w:r>
      <w:r w:rsidR="000D6A98" w:rsidRPr="00571BBC">
        <w:t xml:space="preserve">raw </w:t>
      </w:r>
      <w:r w:rsidR="000D6A98" w:rsidRPr="00571BBC">
        <w:rPr>
          <w:u w:val="single"/>
        </w:rPr>
        <w:t>accurate</w:t>
      </w:r>
      <w:r w:rsidR="000D6A98" w:rsidRPr="00571BBC">
        <w:t xml:space="preserve"> free-body diagrams showing </w:t>
      </w:r>
      <w:r w:rsidR="000D6A98" w:rsidRPr="00571BBC">
        <w:rPr>
          <w:u w:val="single"/>
        </w:rPr>
        <w:t>all forces</w:t>
      </w:r>
      <w:r w:rsidR="000D6A98" w:rsidRPr="00571BBC">
        <w:t xml:space="preserve"> acting on the rock</w:t>
      </w:r>
      <w:r w:rsidR="000D6A98">
        <w:t xml:space="preserve">.  </w:t>
      </w:r>
    </w:p>
    <w:p w:rsidR="000D6A98" w:rsidRDefault="00B75300" w:rsidP="000D6A98">
      <w:pPr>
        <w:pStyle w:val="Indentquestion"/>
      </w:pPr>
      <w:r>
        <w:rPr>
          <w:noProof/>
          <w:lang w:eastAsia="en-CA"/>
        </w:rPr>
        <mc:AlternateContent>
          <mc:Choice Requires="wpg">
            <w:drawing>
              <wp:anchor distT="0" distB="0" distL="114300" distR="114300" simplePos="0" relativeHeight="251656192" behindDoc="0" locked="0" layoutInCell="1" allowOverlap="1">
                <wp:simplePos x="0" y="0"/>
                <wp:positionH relativeFrom="column">
                  <wp:posOffset>3023235</wp:posOffset>
                </wp:positionH>
                <wp:positionV relativeFrom="paragraph">
                  <wp:posOffset>33020</wp:posOffset>
                </wp:positionV>
                <wp:extent cx="2696210" cy="1986915"/>
                <wp:effectExtent l="0" t="0" r="0" b="0"/>
                <wp:wrapNone/>
                <wp:docPr id="10"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6210" cy="1986915"/>
                          <a:chOff x="6672" y="8070"/>
                          <a:chExt cx="4246" cy="3129"/>
                        </a:xfrm>
                      </wpg:grpSpPr>
                      <wps:wsp>
                        <wps:cNvPr id="11" name="Text Box 105"/>
                        <wps:cNvSpPr txBox="1">
                          <a:spLocks noChangeArrowheads="1"/>
                        </wps:cNvSpPr>
                        <wps:spPr bwMode="auto">
                          <a:xfrm>
                            <a:off x="6672" y="8070"/>
                            <a:ext cx="4246" cy="1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6A98" w:rsidRPr="00C5246C" w:rsidRDefault="000D6A98" w:rsidP="000D6A98">
                              <w:pPr>
                                <w:ind w:left="432" w:hanging="432"/>
                              </w:pPr>
                              <w:r>
                                <w:t>b.</w:t>
                              </w:r>
                              <w:r>
                                <w:tab/>
                                <w:t>Suspended from a spring. Instantaneously at rest at the top of its travel.</w:t>
                              </w:r>
                            </w:p>
                          </w:txbxContent>
                        </wps:txbx>
                        <wps:bodyPr rot="0" vert="horz" wrap="square" lIns="91440" tIns="45720" rIns="91440" bIns="45720" anchor="t" anchorCtr="0" upright="1">
                          <a:noAutofit/>
                        </wps:bodyPr>
                      </wps:wsp>
                      <pic:pic xmlns:pic="http://schemas.openxmlformats.org/drawingml/2006/picture">
                        <pic:nvPicPr>
                          <pic:cNvPr id="12" name="Picture 106" descr="free body diagrams graphics_Pic3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7000" y="9113"/>
                            <a:ext cx="3600" cy="2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04" o:spid="_x0000_s1035" style="position:absolute;left:0;text-align:left;margin-left:238.05pt;margin-top:2.6pt;width:212.3pt;height:156.45pt;z-index:251656192" coordorigin="6672,8070" coordsize="4246,31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">
                <v:shape id="Text Box 105" o:spid="_x0000_s1036" type="#_x0000_t202" style="position:absolute;left:6672;top:8070;width:4246;height:1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0D6A98" w:rsidRPr="00C5246C" w:rsidRDefault="000D6A98" w:rsidP="000D6A98">
                        <w:pPr>
                          <w:ind w:left="432" w:hanging="432"/>
                        </w:pPr>
                        <w:r>
                          <w:t>b.</w:t>
                        </w:r>
                        <w:r>
                          <w:tab/>
                          <w:t>Suspended from a spring. Instantaneously at rest at the top of its travel.</w:t>
                        </w:r>
                      </w:p>
                    </w:txbxContent>
                  </v:textbox>
                </v:shape>
                <v:shape id="Picture 106" o:spid="_x0000_s1037" type="#_x0000_t75" alt="free body diagrams graphics_Pic30" style="position:absolute;left:7000;top:9113;width:3600;height:20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3OFArAAAAA2wAAAA8AAABkcnMvZG93bnJldi54bWxET9tqwkAQfRf8h2UE3+rGIKWmriJeQFoU&#10;jP2AITvNhmZnQ3aNsV/fLQi+zeFcZ7HqbS06an3lWMF0koAgLpyuuFTwddm/vIHwAVlj7ZgU3MnD&#10;ajkcLDDT7sZn6vJQihjCPkMFJoQmk9IXhiz6iWuII/ftWoshwraUusVbDLe1TJPkVVqsODYYbGhj&#10;qPjJr1bBr8udxWP4nHVmXu4+tnZzMqlS41G/fgcRqA9P8cN90HF+Cv+/xAPk8g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4UCsAAAADbAAAADwAAAAAAAAAAAAAAAACfAgAA&#10;ZHJzL2Rvd25yZXYueG1sUEsFBgAAAAAEAAQA9wAAAIwDAAAAAA==&#10;">
                  <v:imagedata r:id="rId67" o:title="free body diagrams graphics_Pic30"/>
                </v:shape>
              </v:group>
            </w:pict>
          </mc:Fallback>
        </mc:AlternateContent>
      </w:r>
      <w:r>
        <w:rPr>
          <w:noProof/>
          <w:lang w:eastAsia="en-CA"/>
        </w:rPr>
        <mc:AlternateContent>
          <mc:Choice Requires="wpg">
            <w:drawing>
              <wp:anchor distT="0" distB="0" distL="114300" distR="114300" simplePos="0" relativeHeight="251655168" behindDoc="0" locked="0" layoutInCell="1" allowOverlap="1">
                <wp:simplePos x="0" y="0"/>
                <wp:positionH relativeFrom="column">
                  <wp:posOffset>-62865</wp:posOffset>
                </wp:positionH>
                <wp:positionV relativeFrom="paragraph">
                  <wp:posOffset>33020</wp:posOffset>
                </wp:positionV>
                <wp:extent cx="2696210" cy="2348865"/>
                <wp:effectExtent l="0" t="0" r="0" b="0"/>
                <wp:wrapNone/>
                <wp:docPr id="7"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6210" cy="2348865"/>
                          <a:chOff x="1234" y="8120"/>
                          <a:chExt cx="4246" cy="3699"/>
                        </a:xfrm>
                      </wpg:grpSpPr>
                      <wps:wsp>
                        <wps:cNvPr id="8" name="Text Box 102"/>
                        <wps:cNvSpPr txBox="1">
                          <a:spLocks noChangeArrowheads="1"/>
                        </wps:cNvSpPr>
                        <wps:spPr bwMode="auto">
                          <a:xfrm>
                            <a:off x="1234" y="8120"/>
                            <a:ext cx="4246" cy="1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6A98" w:rsidRPr="00C5246C" w:rsidRDefault="000D6A98" w:rsidP="000D6A98">
                              <w:pPr>
                                <w:ind w:left="432" w:hanging="432"/>
                              </w:pPr>
                              <w:r>
                                <w:t>a.</w:t>
                              </w:r>
                              <w:r>
                                <w:tab/>
                                <w:t>Suspended from a spring. Pulled downward slightly and released. No friction.</w:t>
                              </w:r>
                            </w:p>
                          </w:txbxContent>
                        </wps:txbx>
                        <wps:bodyPr rot="0" vert="horz" wrap="square" lIns="91440" tIns="45720" rIns="91440" bIns="45720" anchor="t" anchorCtr="0" upright="1">
                          <a:noAutofit/>
                        </wps:bodyPr>
                      </wps:wsp>
                      <pic:pic xmlns:pic="http://schemas.openxmlformats.org/drawingml/2006/picture">
                        <pic:nvPicPr>
                          <pic:cNvPr id="9" name="Picture 103" descr="free body diagrams graphics_Pic2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1764" y="9212"/>
                            <a:ext cx="3377" cy="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01" o:spid="_x0000_s1038" style="position:absolute;left:0;text-align:left;margin-left:-4.95pt;margin-top:2.6pt;width:212.3pt;height:184.95pt;z-index:251655168" coordorigin="1234,8120" coordsize="4246,36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">
                <v:shape id="Text Box 102" o:spid="_x0000_s1039" type="#_x0000_t202" style="position:absolute;left:1234;top:8120;width:4246;height:1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0D6A98" w:rsidRPr="00C5246C" w:rsidRDefault="000D6A98" w:rsidP="000D6A98">
                        <w:pPr>
                          <w:ind w:left="432" w:hanging="432"/>
                        </w:pPr>
                        <w:r>
                          <w:t>a.</w:t>
                        </w:r>
                        <w:r>
                          <w:tab/>
                          <w:t>Suspended from a spring. Pulled downward slightly and released. No friction.</w:t>
                        </w:r>
                      </w:p>
                    </w:txbxContent>
                  </v:textbox>
                </v:shape>
                <v:shape id="Picture 103" o:spid="_x0000_s1040" type="#_x0000_t75" alt="free body diagrams graphics_Pic29" style="position:absolute;left:1764;top:9212;width:3377;height:26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1wMbPEAAAA2gAAAA8AAABkcnMvZG93bnJldi54bWxEj0FrwkAUhO+C/2F5gjfdtEjbRFcpDYoF&#10;PZgW8fjMviZpsm9DdtX033eFQo/DzHzDLFa9acSVOldZVvAwjUAQ51ZXXCj4/FhPXkA4j6yxsUwK&#10;fsjBajkcLDDR9sYHuma+EAHCLkEFpfdtIqXLSzLoprYlDt6X7Qz6ILtC6g5vAW4a+RhFT9JgxWGh&#10;xJbeSsrr7GIUvJ+pPtB3fjrO7K5JN1X8nGZ7pcaj/nUOwlPv/8N/7a1WEMP9SrgBcvk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1wMbPEAAAA2gAAAA8AAAAAAAAAAAAAAAAA&#10;nwIAAGRycy9kb3ducmV2LnhtbFBLBQYAAAAABAAEAPcAAACQAwAAAAA=&#10;">
                  <v:imagedata r:id="rId69" o:title="free body diagrams graphics_Pic29"/>
                </v:shape>
              </v:group>
            </w:pict>
          </mc:Fallback>
        </mc:AlternateContent>
      </w:r>
    </w:p>
    <w:p w:rsidR="000D6A98" w:rsidRDefault="000D6A98" w:rsidP="000D6A98">
      <w:pPr>
        <w:pStyle w:val="Indentquestion"/>
      </w:pPr>
    </w:p>
    <w:p w:rsidR="000D6A98" w:rsidRDefault="000D6A98" w:rsidP="000D6A98">
      <w:pPr>
        <w:pStyle w:val="Indentquestion"/>
      </w:pPr>
    </w:p>
    <w:p w:rsidR="000D6A98" w:rsidRDefault="000D6A98" w:rsidP="000D6A98">
      <w:pPr>
        <w:pStyle w:val="Indentquestion"/>
      </w:pPr>
    </w:p>
    <w:p w:rsidR="000D6A98" w:rsidRDefault="000D6A98" w:rsidP="000D6A98">
      <w:pPr>
        <w:pStyle w:val="Indentquestion"/>
      </w:pPr>
    </w:p>
    <w:p w:rsidR="000D6A98" w:rsidRDefault="000D6A98" w:rsidP="000D6A98">
      <w:pPr>
        <w:pStyle w:val="Indentquestion"/>
      </w:pPr>
    </w:p>
    <w:p w:rsidR="000D6A98" w:rsidRDefault="000D6A98" w:rsidP="000D6A98">
      <w:pPr>
        <w:pStyle w:val="Indentquestion"/>
      </w:pPr>
    </w:p>
    <w:p w:rsidR="000D6A98" w:rsidRDefault="000D6A98" w:rsidP="000D6A98">
      <w:pPr>
        <w:pStyle w:val="Indentquestion"/>
      </w:pPr>
    </w:p>
    <w:p w:rsidR="000D6A98" w:rsidRDefault="000D6A98" w:rsidP="000D6A98">
      <w:pPr>
        <w:pStyle w:val="Indentquestion"/>
      </w:pPr>
    </w:p>
    <w:p w:rsidR="00A64E88" w:rsidRDefault="00A64E88">
      <w:r>
        <w:br w:type="page"/>
      </w:r>
    </w:p>
    <w:p w:rsidR="000D6A98" w:rsidRDefault="00B75300" w:rsidP="000D6A98">
      <w:pPr>
        <w:pStyle w:val="Indentquestion"/>
      </w:pPr>
      <w:r>
        <w:rPr>
          <w:noProof/>
          <w:lang w:eastAsia="en-CA"/>
        </w:rPr>
        <w:lastRenderedPageBreak/>
        <mc:AlternateContent>
          <mc:Choice Requires="wpg">
            <w:drawing>
              <wp:anchor distT="0" distB="0" distL="114300" distR="114300" simplePos="0" relativeHeight="251658240" behindDoc="0" locked="0" layoutInCell="1" allowOverlap="1">
                <wp:simplePos x="0" y="0"/>
                <wp:positionH relativeFrom="column">
                  <wp:posOffset>3137535</wp:posOffset>
                </wp:positionH>
                <wp:positionV relativeFrom="paragraph">
                  <wp:posOffset>10160</wp:posOffset>
                </wp:positionV>
                <wp:extent cx="2696210" cy="2249805"/>
                <wp:effectExtent l="0" t="0" r="0" b="0"/>
                <wp:wrapNone/>
                <wp:docPr id="4" name="Group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6210" cy="2249805"/>
                          <a:chOff x="6688" y="11804"/>
                          <a:chExt cx="4246" cy="3543"/>
                        </a:xfrm>
                      </wpg:grpSpPr>
                      <wps:wsp>
                        <wps:cNvPr id="5" name="Text Box 111"/>
                        <wps:cNvSpPr txBox="1">
                          <a:spLocks noChangeArrowheads="1"/>
                        </wps:cNvSpPr>
                        <wps:spPr bwMode="auto">
                          <a:xfrm>
                            <a:off x="6688" y="11804"/>
                            <a:ext cx="4246" cy="1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6A98" w:rsidRPr="00C5246C" w:rsidRDefault="000D6A98" w:rsidP="000D6A98">
                              <w:pPr>
                                <w:ind w:left="432" w:hanging="432"/>
                              </w:pPr>
                              <w:r>
                                <w:t>d.</w:t>
                              </w:r>
                              <w:r>
                                <w:tab/>
                                <w:t>Suspended from a spring. Moving upward through the equilibrium position. No friction.</w:t>
                              </w:r>
                            </w:p>
                          </w:txbxContent>
                        </wps:txbx>
                        <wps:bodyPr rot="0" vert="horz" wrap="square" lIns="91440" tIns="45720" rIns="91440" bIns="45720" anchor="t" anchorCtr="0" upright="1">
                          <a:noAutofit/>
                        </wps:bodyPr>
                      </wps:wsp>
                      <pic:pic xmlns:pic="http://schemas.openxmlformats.org/drawingml/2006/picture">
                        <pic:nvPicPr>
                          <pic:cNvPr id="6" name="Picture 112" descr="free body diagrams graphics_Pic3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7075" y="12939"/>
                            <a:ext cx="3352" cy="2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10" o:spid="_x0000_s1041" style="position:absolute;left:0;text-align:left;margin-left:247.05pt;margin-top:.8pt;width:212.3pt;height:177.15pt;z-index:251658240" coordorigin="6688,11804" coordsize="4246,35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">
                <v:shape id="Text Box 111" o:spid="_x0000_s1042" type="#_x0000_t202" style="position:absolute;left:6688;top:11804;width:4246;height:1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0D6A98" w:rsidRPr="00C5246C" w:rsidRDefault="000D6A98" w:rsidP="000D6A98">
                        <w:pPr>
                          <w:ind w:left="432" w:hanging="432"/>
                        </w:pPr>
                        <w:r>
                          <w:t>d.</w:t>
                        </w:r>
                        <w:r>
                          <w:tab/>
                          <w:t>Suspended from a spring. Moving upward through the equilibrium position. No friction.</w:t>
                        </w:r>
                      </w:p>
                    </w:txbxContent>
                  </v:textbox>
                </v:shape>
                <v:shape id="Picture 112" o:spid="_x0000_s1043" type="#_x0000_t75" alt="free body diagrams graphics_Pic32" style="position:absolute;left:7075;top:12939;width:3352;height:24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gGPDAAAA2gAAAA8AAABkcnMvZG93bnJldi54bWxEj0GLwjAUhO+C/yE8wZtN9SBrNYoosgUP&#10;i7qgx0fzbKvNS2myte6v3wjCHoeZ+YZZrDpTiZYaV1pWMI5iEMSZ1SXnCr5Pu9EHCOeRNVaWScGT&#10;HKyW/d4CE20ffKD26HMRIOwSVFB4XydSuqwggy6yNXHwrrYx6INscqkbfAS4qeQkjqfSYMlhocCa&#10;NgVl9+OPUbBPrb/8fnWz9DQ+x+1t+2wvn6VSw0G3noPw1Pn/8LudagVTeF0JN0Au/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aAY8MAAADaAAAADwAAAAAAAAAAAAAAAACf&#10;AgAAZHJzL2Rvd25yZXYueG1sUEsFBgAAAAAEAAQA9wAAAI8DAAAAAA==&#10;">
                  <v:imagedata r:id="rId71" o:title="free body diagrams graphics_Pic32"/>
                </v:shape>
              </v:group>
            </w:pict>
          </mc:Fallback>
        </mc:AlternateContent>
      </w:r>
      <w:r>
        <w:rPr>
          <w:noProof/>
          <w:lang w:eastAsia="en-CA"/>
        </w:rPr>
        <mc:AlternateContent>
          <mc:Choice Requires="wpg">
            <w:drawing>
              <wp:anchor distT="0" distB="0" distL="114300" distR="114300" simplePos="0" relativeHeight="251657216" behindDoc="0" locked="0" layoutInCell="1" allowOverlap="1">
                <wp:simplePos x="0" y="0"/>
                <wp:positionH relativeFrom="column">
                  <wp:posOffset>-62865</wp:posOffset>
                </wp:positionH>
                <wp:positionV relativeFrom="paragraph">
                  <wp:posOffset>10160</wp:posOffset>
                </wp:positionV>
                <wp:extent cx="2699385" cy="2174240"/>
                <wp:effectExtent l="0" t="0" r="0" b="0"/>
                <wp:wrapNone/>
                <wp:docPr id="1" name="Group 1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9385" cy="2174240"/>
                          <a:chOff x="1384" y="11919"/>
                          <a:chExt cx="4251" cy="3424"/>
                        </a:xfrm>
                      </wpg:grpSpPr>
                      <wps:wsp>
                        <wps:cNvPr id="2" name="Text Box 108"/>
                        <wps:cNvSpPr txBox="1">
                          <a:spLocks noChangeArrowheads="1"/>
                        </wps:cNvSpPr>
                        <wps:spPr bwMode="auto">
                          <a:xfrm>
                            <a:off x="1384" y="11919"/>
                            <a:ext cx="4246" cy="1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6A98" w:rsidRPr="00C5246C" w:rsidRDefault="000D6A98" w:rsidP="000D6A98">
                              <w:pPr>
                                <w:ind w:left="432" w:hanging="432"/>
                              </w:pPr>
                              <w:r>
                                <w:t>c.</w:t>
                              </w:r>
                              <w:r>
                                <w:tab/>
                                <w:t>Suspended from a spring. Moving downward through the equilibrium position. No friction.</w:t>
                              </w:r>
                            </w:p>
                          </w:txbxContent>
                        </wps:txbx>
                        <wps:bodyPr rot="0" vert="horz" wrap="square" lIns="91440" tIns="45720" rIns="91440" bIns="45720" anchor="t" anchorCtr="0" upright="1">
                          <a:noAutofit/>
                        </wps:bodyPr>
                      </wps:wsp>
                      <pic:pic xmlns:pic="http://schemas.openxmlformats.org/drawingml/2006/picture">
                        <pic:nvPicPr>
                          <pic:cNvPr id="3" name="Picture 109" descr="free body diagrams graphics_Pic3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1787" y="13009"/>
                            <a:ext cx="3848" cy="2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07" o:spid="_x0000_s1044" style="position:absolute;left:0;text-align:left;margin-left:-4.95pt;margin-top:.8pt;width:212.55pt;height:171.2pt;z-index:251657216" coordorigin="1384,11919" coordsize="4251,34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">
                <v:shape id="Text Box 108" o:spid="_x0000_s1045" type="#_x0000_t202" style="position:absolute;left:1384;top:11919;width:4246;height:1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0D6A98" w:rsidRPr="00C5246C" w:rsidRDefault="000D6A98" w:rsidP="000D6A98">
                        <w:pPr>
                          <w:ind w:left="432" w:hanging="432"/>
                        </w:pPr>
                        <w:r>
                          <w:t>c.</w:t>
                        </w:r>
                        <w:r>
                          <w:tab/>
                          <w:t>Suspended from a spring. Moving downward through the equilibrium position. No friction.</w:t>
                        </w:r>
                      </w:p>
                    </w:txbxContent>
                  </v:textbox>
                </v:shape>
                <v:shape id="Picture 109" o:spid="_x0000_s1046" type="#_x0000_t75" alt="free body diagrams graphics_Pic31" style="position:absolute;left:1787;top:13009;width:3848;height:23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iZsF/EAAAA2gAAAA8AAABkcnMvZG93bnJldi54bWxEj91qwkAUhO8LvsNyBO/qxog/pK4iQrFQ&#10;qZr6AIfsaRKaPZvurhp9+q5Q6OUwM98wi1VnGnEh52vLCkbDBARxYXXNpYLT5+vzHIQPyBoby6Tg&#10;Rh5Wy97TAjNtr3ykSx5KESHsM1RQhdBmUvqiIoN+aFvi6H1ZZzBE6UqpHV4j3DQyTZKpNFhzXKiw&#10;pU1FxXd+NgrW991kKz/y/Cfl2Xj/fjq49FwqNeh36xcQgbrwH/5rv2kFY3hciTdALn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iZsF/EAAAA2gAAAA8AAAAAAAAAAAAAAAAA&#10;nwIAAGRycy9kb3ducmV2LnhtbFBLBQYAAAAABAAEAPcAAACQAwAAAAA=&#10;">
                  <v:imagedata r:id="rId73" o:title="free body diagrams graphics_Pic31"/>
                </v:shape>
              </v:group>
            </w:pict>
          </mc:Fallback>
        </mc:AlternateContent>
      </w:r>
    </w:p>
    <w:p w:rsidR="000D6A98" w:rsidRDefault="000D6A98" w:rsidP="000D6A98">
      <w:pPr>
        <w:pStyle w:val="Indentquestion"/>
      </w:pPr>
    </w:p>
    <w:p w:rsidR="000D6A98" w:rsidRDefault="000D6A98" w:rsidP="000D6A98">
      <w:pPr>
        <w:pStyle w:val="Indentquestion"/>
      </w:pPr>
    </w:p>
    <w:p w:rsidR="000D6A98" w:rsidRDefault="000D6A98" w:rsidP="000D6A98">
      <w:pPr>
        <w:pStyle w:val="Indentquestion"/>
      </w:pPr>
    </w:p>
    <w:p w:rsidR="000D6A98" w:rsidRDefault="000D6A98" w:rsidP="000D6A98">
      <w:pPr>
        <w:pStyle w:val="Indentquestion"/>
      </w:pPr>
    </w:p>
    <w:p w:rsidR="000D6A98" w:rsidRDefault="000D6A98" w:rsidP="000D6A98">
      <w:pPr>
        <w:pStyle w:val="Indentquestion"/>
      </w:pPr>
    </w:p>
    <w:p w:rsidR="000D6A98" w:rsidRDefault="000D6A98" w:rsidP="000D6A98">
      <w:pPr>
        <w:pStyle w:val="Indentquestion"/>
      </w:pPr>
    </w:p>
    <w:p w:rsidR="000D6A98" w:rsidRDefault="000D6A98" w:rsidP="000D6A98">
      <w:pPr>
        <w:pStyle w:val="Indentquestion"/>
      </w:pPr>
    </w:p>
    <w:p w:rsidR="000D6A98" w:rsidRDefault="000D6A98" w:rsidP="000D6A98">
      <w:pPr>
        <w:pStyle w:val="Indentquestion"/>
      </w:pPr>
    </w:p>
    <w:p w:rsidR="000D6A98" w:rsidRDefault="000D6A98" w:rsidP="000D6A98">
      <w:pPr>
        <w:pStyle w:val="Indentquestion"/>
      </w:pPr>
    </w:p>
    <w:p w:rsidR="00CA742C" w:rsidRDefault="00CA742C" w:rsidP="00CA742C">
      <w:pPr>
        <w:ind w:left="576" w:hanging="576"/>
      </w:pPr>
      <w:r>
        <w:t>9.</w:t>
      </w:r>
      <w:r>
        <w:tab/>
        <w:t>A mass of 3.08 kg oscillates on the end of a horizontal spring with a period of 0.323 s.  What acceleration does the mass experience when its displacement is 2.85 m to the right? (1.08 x 10</w:t>
      </w:r>
      <w:r>
        <w:rPr>
          <w:vertAlign w:val="superscript"/>
        </w:rPr>
        <w:t>3</w:t>
      </w:r>
      <w:r>
        <w:t xml:space="preserve"> m/s</w:t>
      </w:r>
      <w:r>
        <w:rPr>
          <w:vertAlign w:val="superscript"/>
        </w:rPr>
        <w:t>2</w:t>
      </w:r>
      <w:r>
        <w:t xml:space="preserve"> [left])</w:t>
      </w:r>
    </w:p>
    <w:p w:rsidR="00CA742C" w:rsidRPr="005324F8" w:rsidRDefault="00CA742C" w:rsidP="00CA742C">
      <w:pPr>
        <w:ind w:left="576" w:hanging="576"/>
      </w:pPr>
    </w:p>
    <w:p w:rsidR="0067269B" w:rsidRDefault="00CA742C" w:rsidP="0067269B">
      <w:pPr>
        <w:ind w:left="576" w:hanging="576"/>
      </w:pPr>
      <w:r>
        <w:t>10</w:t>
      </w:r>
      <w:r w:rsidR="0067269B">
        <w:t>.</w:t>
      </w:r>
      <w:r w:rsidR="0067269B">
        <w:tab/>
        <w:t>A 4.0 kg mass vibrates at the end of a horizontal spring along a frictionless surface reaching a maximum speed of 5.0 m/s.  If the maximum displacement of the mass is 11.0 cm, what is the spring constant? (8.3 x 10</w:t>
      </w:r>
      <w:r w:rsidR="0067269B">
        <w:rPr>
          <w:vertAlign w:val="superscript"/>
        </w:rPr>
        <w:t>3</w:t>
      </w:r>
      <w:r w:rsidR="0067269B">
        <w:t xml:space="preserve"> N/m)</w:t>
      </w:r>
    </w:p>
    <w:p w:rsidR="0067269B" w:rsidRDefault="0067269B" w:rsidP="0067269B">
      <w:pPr>
        <w:ind w:left="576" w:hanging="576"/>
      </w:pPr>
    </w:p>
    <w:p w:rsidR="0067269B" w:rsidRDefault="00CA742C" w:rsidP="0067269B">
      <w:pPr>
        <w:ind w:left="576" w:hanging="576"/>
      </w:pPr>
      <w:r>
        <w:t>11</w:t>
      </w:r>
      <w:r w:rsidR="0067269B">
        <w:t>.</w:t>
      </w:r>
      <w:r w:rsidR="0067269B">
        <w:tab/>
        <w:t>An object vibrates at the end of a horizontal spring, spring constant = 18 N/m, along a frictionless horizontal surface. If the maximum speed of the object is 0.35 m/s and its maximum displacement is 0.29 m, what is the speed of the object when the displacement is 0.20 m? (0.25 m/s)</w:t>
      </w:r>
    </w:p>
    <w:p w:rsidR="0067269B" w:rsidRDefault="0067269B" w:rsidP="0067269B">
      <w:pPr>
        <w:ind w:left="576" w:hanging="576"/>
      </w:pPr>
    </w:p>
    <w:p w:rsidR="0067269B" w:rsidRPr="00272206" w:rsidRDefault="00CA742C" w:rsidP="0067269B">
      <w:pPr>
        <w:ind w:left="576" w:hanging="576"/>
      </w:pPr>
      <w:r>
        <w:t>12</w:t>
      </w:r>
      <w:r w:rsidR="0067269B">
        <w:t>.</w:t>
      </w:r>
      <w:r w:rsidR="0067269B">
        <w:tab/>
        <w:t>A 0.750 kg object vibrates at the en</w:t>
      </w:r>
      <w:r w:rsidR="003F3DDF">
        <w:t>d of a horizontal spring (k = 99</w:t>
      </w:r>
      <w:r w:rsidR="0067269B">
        <w:t xml:space="preserve">5 N/m) along a frictionless surface.  The speed of the object is 2.50 m/s when its displacement is 0.145 m.  What is the maximum displacement and speed of the object? </w:t>
      </w:r>
      <w:r w:rsidR="0067269B" w:rsidRPr="00272206">
        <w:t>(0.1</w:t>
      </w:r>
      <w:r w:rsidR="0067269B">
        <w:t>60</w:t>
      </w:r>
      <w:r w:rsidR="0067269B" w:rsidRPr="00272206">
        <w:t xml:space="preserve"> m,</w:t>
      </w:r>
    </w:p>
    <w:p w:rsidR="0067269B" w:rsidRDefault="0067269B" w:rsidP="0067269B">
      <w:pPr>
        <w:ind w:left="570"/>
      </w:pPr>
      <w:r w:rsidRPr="00272206">
        <w:t>5.</w:t>
      </w:r>
      <w:r>
        <w:t>84</w:t>
      </w:r>
      <w:r w:rsidRPr="00272206">
        <w:t xml:space="preserve"> m/s)</w:t>
      </w:r>
    </w:p>
    <w:p w:rsidR="0067269B" w:rsidRDefault="0067269B" w:rsidP="00B16B52">
      <w:pPr>
        <w:pStyle w:val="Indentquestion"/>
        <w:spacing w:after="0"/>
        <w:ind w:left="0" w:firstLine="0"/>
      </w:pPr>
    </w:p>
    <w:p w:rsidR="00C6105B" w:rsidRDefault="00C6105B" w:rsidP="00C6105B">
      <w:pPr>
        <w:ind w:left="576" w:hanging="576"/>
      </w:pPr>
      <w:r>
        <w:t>1</w:t>
      </w:r>
      <w:r w:rsidR="00CA742C">
        <w:t>3</w:t>
      </w:r>
      <w:r>
        <w:t>.</w:t>
      </w:r>
      <w:r>
        <w:tab/>
        <w:t>A mass of 2.50 kg is attached to a horizontal spring and oscillates with an amplitude of 0.800 m. The spring constant is 40.0 N/m. Determine:</w:t>
      </w:r>
    </w:p>
    <w:p w:rsidR="00C6105B" w:rsidRPr="00743DCB" w:rsidRDefault="00C6105B" w:rsidP="007A4D51">
      <w:pPr>
        <w:ind w:left="1152" w:right="-540" w:hanging="576"/>
      </w:pPr>
      <w:r>
        <w:t>a)</w:t>
      </w:r>
      <w:r>
        <w:tab/>
        <w:t xml:space="preserve">the acceleration of the mass when it is at a displacement of </w:t>
      </w:r>
      <w:r w:rsidR="00A26B59">
        <w:t>+</w:t>
      </w:r>
      <w:r>
        <w:t>0.300 m (–4.80 m/s</w:t>
      </w:r>
      <w:r>
        <w:rPr>
          <w:vertAlign w:val="superscript"/>
        </w:rPr>
        <w:t>2</w:t>
      </w:r>
      <w:r>
        <w:t>)</w:t>
      </w:r>
    </w:p>
    <w:p w:rsidR="00C6105B" w:rsidRDefault="00C6105B" w:rsidP="00C6105B">
      <w:pPr>
        <w:ind w:left="1152" w:hanging="576"/>
      </w:pPr>
      <w:r>
        <w:t>b)</w:t>
      </w:r>
      <w:r>
        <w:tab/>
        <w:t>the maximum speed (3.20 m/s)</w:t>
      </w:r>
    </w:p>
    <w:p w:rsidR="00C6105B" w:rsidRDefault="00C6105B" w:rsidP="00C6105B">
      <w:pPr>
        <w:ind w:left="1152" w:hanging="576"/>
      </w:pPr>
      <w:r>
        <w:t>c)</w:t>
      </w:r>
      <w:r>
        <w:tab/>
        <w:t>the period (1.57 s)</w:t>
      </w:r>
    </w:p>
    <w:p w:rsidR="00C6105B" w:rsidRDefault="00C6105B" w:rsidP="00C6105B">
      <w:pPr>
        <w:ind w:left="576" w:hanging="576"/>
      </w:pPr>
    </w:p>
    <w:p w:rsidR="00C6105B" w:rsidRDefault="00C6105B" w:rsidP="00C6105B">
      <w:pPr>
        <w:ind w:left="576" w:hanging="576"/>
      </w:pPr>
      <w:r>
        <w:t>14.</w:t>
      </w:r>
      <w:r>
        <w:tab/>
        <w:t>A horizontal mass-spring system has a mass of 0.200 kg, a maximum speed of 0.803 m/s, and an amplitude of 0.120 m.  What is the mass's position when its acceleration is 3.58 m/s</w:t>
      </w:r>
      <w:r w:rsidRPr="0031581B">
        <w:rPr>
          <w:vertAlign w:val="superscript"/>
        </w:rPr>
        <w:t>2</w:t>
      </w:r>
      <w:r>
        <w:t xml:space="preserve"> to the west?</w:t>
      </w:r>
      <w:r w:rsidR="00DF72C2">
        <w:t xml:space="preserve"> (0.0799 m [east])</w:t>
      </w:r>
    </w:p>
    <w:p w:rsidR="00CA742C" w:rsidRDefault="00CA742C" w:rsidP="00F31C34">
      <w:pPr>
        <w:ind w:left="576" w:hanging="576"/>
      </w:pPr>
    </w:p>
    <w:p w:rsidR="00F31C34" w:rsidRDefault="00F31C34" w:rsidP="00DF72C2">
      <w:pPr>
        <w:ind w:left="576" w:hanging="576"/>
      </w:pPr>
      <w:r>
        <w:t>1</w:t>
      </w:r>
      <w:r w:rsidR="00CA742C">
        <w:t>5</w:t>
      </w:r>
      <w:r>
        <w:t>.</w:t>
      </w:r>
      <w:r>
        <w:tab/>
        <w:t xml:space="preserve">An object vibrates at the end of a horizontal spring, </w:t>
      </w:r>
      <w:r w:rsidR="00DF72C2">
        <w:t>k</w:t>
      </w:r>
      <w:r>
        <w:t xml:space="preserve"> = 18 N/m, along a frictionless horizontal surface. </w:t>
      </w:r>
      <w:r w:rsidR="00DF72C2">
        <w:t xml:space="preserve"> </w:t>
      </w:r>
      <w:r>
        <w:t>If the maximum s</w:t>
      </w:r>
      <w:r w:rsidR="00DF72C2">
        <w:t xml:space="preserve">peed of the object is 0.35 m/s </w:t>
      </w:r>
      <w:r>
        <w:t>and its maximum displacement is 0.29 m, what is the speed of the object when the displacement is 0.20 m? (0.25 m/s)</w:t>
      </w:r>
    </w:p>
    <w:p w:rsidR="00F31C34" w:rsidRDefault="00F31C34" w:rsidP="00F31C34">
      <w:pPr>
        <w:ind w:left="576" w:hanging="576"/>
      </w:pPr>
    </w:p>
    <w:p w:rsidR="00F31C34" w:rsidRDefault="00F31C34" w:rsidP="004B0ABE">
      <w:pPr>
        <w:pStyle w:val="Indentquestion"/>
        <w:ind w:left="0" w:firstLine="0"/>
      </w:pPr>
    </w:p>
    <w:sectPr w:rsidR="00F31C34">
      <w:footerReference w:type="default" r:id="rId74"/>
      <w:pgSz w:w="12240" w:h="15840"/>
      <w:pgMar w:top="720" w:right="1440" w:bottom="720" w:left="1440" w:header="706"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25AF" w:rsidRDefault="00D925AF">
      <w:r>
        <w:separator/>
      </w:r>
    </w:p>
  </w:endnote>
  <w:endnote w:type="continuationSeparator" w:id="0">
    <w:p w:rsidR="00D925AF" w:rsidRDefault="00D92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3D91" w:rsidRDefault="00F4688C">
    <w:pPr>
      <w:pStyle w:val="Footer"/>
      <w:rPr>
        <w:lang w:val="de-DE"/>
      </w:rPr>
    </w:pPr>
    <w:r>
      <w:rPr>
        <w:lang w:val="de-DE"/>
      </w:rPr>
      <w:t>R. H. Licht</w:t>
    </w:r>
    <w:r>
      <w:rPr>
        <w:lang w:val="de-DE"/>
      </w:rPr>
      <w:tab/>
    </w:r>
    <w:r w:rsidR="003128B0">
      <w:rPr>
        <w:lang w:val="de-DE"/>
      </w:rPr>
      <w:t>28</w:t>
    </w:r>
    <w:r w:rsidR="00DE0FAF">
      <w:rPr>
        <w:lang w:val="de-DE"/>
      </w:rPr>
      <w:t xml:space="preserve"> –</w:t>
    </w:r>
    <w:r w:rsidR="008E3D91">
      <w:rPr>
        <w:lang w:val="de-DE"/>
      </w:rPr>
      <w:t xml:space="preserve"> </w:t>
    </w:r>
    <w:r w:rsidR="008E3D91">
      <w:rPr>
        <w:rStyle w:val="PageNumber"/>
      </w:rPr>
      <w:fldChar w:fldCharType="begin"/>
    </w:r>
    <w:r w:rsidR="008E3D91">
      <w:rPr>
        <w:rStyle w:val="PageNumber"/>
        <w:lang w:val="de-DE"/>
      </w:rPr>
      <w:instrText xml:space="preserve"> PAGE </w:instrText>
    </w:r>
    <w:r w:rsidR="008E3D91">
      <w:rPr>
        <w:rStyle w:val="PageNumber"/>
      </w:rPr>
      <w:fldChar w:fldCharType="separate"/>
    </w:r>
    <w:r w:rsidR="00A64E88">
      <w:rPr>
        <w:rStyle w:val="PageNumber"/>
        <w:noProof/>
        <w:lang w:val="de-DE"/>
      </w:rPr>
      <w:t>4</w:t>
    </w:r>
    <w:r w:rsidR="008E3D91">
      <w:rPr>
        <w:rStyle w:val="PageNumber"/>
      </w:rPr>
      <w:fldChar w:fldCharType="end"/>
    </w:r>
    <w:r w:rsidR="008E3D91">
      <w:rPr>
        <w:rStyle w:val="PageNumber"/>
        <w:lang w:val="de-DE"/>
      </w:rPr>
      <w:tab/>
    </w:r>
    <w:r w:rsidR="008E3D91">
      <w:rPr>
        <w:rStyle w:val="PageNumber"/>
      </w:rPr>
      <w:fldChar w:fldCharType="begin"/>
    </w:r>
    <w:r w:rsidR="008E3D91">
      <w:rPr>
        <w:rStyle w:val="PageNumber"/>
      </w:rPr>
      <w:instrText xml:space="preserve"> DATE \@ "dd/MM/yy" </w:instrText>
    </w:r>
    <w:r w:rsidR="008E3D91">
      <w:rPr>
        <w:rStyle w:val="PageNumber"/>
      </w:rPr>
      <w:fldChar w:fldCharType="separate"/>
    </w:r>
    <w:r w:rsidR="00A64E88">
      <w:rPr>
        <w:rStyle w:val="PageNumber"/>
        <w:noProof/>
      </w:rPr>
      <w:t>18/05/12</w:t>
    </w:r>
    <w:r w:rsidR="008E3D91">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25AF" w:rsidRDefault="00D925AF">
      <w:r>
        <w:separator/>
      </w:r>
    </w:p>
  </w:footnote>
  <w:footnote w:type="continuationSeparator" w:id="0">
    <w:p w:rsidR="00D925AF" w:rsidRDefault="00D925A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4">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5">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5"/>
  </w:num>
  <w:num w:numId="4">
    <w:abstractNumId w:val="4"/>
  </w:num>
  <w:num w:numId="5">
    <w:abstractNumId w:val="3"/>
  </w:num>
  <w:num w:numId="6">
    <w:abstractNumId w:val="2"/>
    <w:lvlOverride w:ilvl="0">
      <w:lvl w:ilvl="0">
        <w:start w:val="1"/>
        <w:numFmt w:val="bullet"/>
        <w:lvlText w:val=""/>
        <w:legacy w:legacy="1" w:legacySpace="0" w:legacyIndent="432"/>
        <w:lvlJc w:val="left"/>
        <w:pPr>
          <w:ind w:left="432" w:hanging="432"/>
        </w:pPr>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6"/>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5540"/>
    <w:rsid w:val="00071128"/>
    <w:rsid w:val="000B737F"/>
    <w:rsid w:val="000D4DDE"/>
    <w:rsid w:val="000D6A98"/>
    <w:rsid w:val="000F73A6"/>
    <w:rsid w:val="00103BC0"/>
    <w:rsid w:val="001416C7"/>
    <w:rsid w:val="001B77B9"/>
    <w:rsid w:val="00202192"/>
    <w:rsid w:val="0027534B"/>
    <w:rsid w:val="002A41B2"/>
    <w:rsid w:val="002A487B"/>
    <w:rsid w:val="002B7E11"/>
    <w:rsid w:val="002C778E"/>
    <w:rsid w:val="002D481B"/>
    <w:rsid w:val="00311F7D"/>
    <w:rsid w:val="003128B0"/>
    <w:rsid w:val="003278B9"/>
    <w:rsid w:val="0038090C"/>
    <w:rsid w:val="003A5540"/>
    <w:rsid w:val="003C6E21"/>
    <w:rsid w:val="003D0A62"/>
    <w:rsid w:val="003D6A83"/>
    <w:rsid w:val="003F35EA"/>
    <w:rsid w:val="003F3DDF"/>
    <w:rsid w:val="003F565C"/>
    <w:rsid w:val="00491827"/>
    <w:rsid w:val="004A2A2C"/>
    <w:rsid w:val="004B0ABE"/>
    <w:rsid w:val="004D10BD"/>
    <w:rsid w:val="004D3072"/>
    <w:rsid w:val="00520B7B"/>
    <w:rsid w:val="0059722F"/>
    <w:rsid w:val="0067269B"/>
    <w:rsid w:val="006A4362"/>
    <w:rsid w:val="00747B3E"/>
    <w:rsid w:val="007613E2"/>
    <w:rsid w:val="00772A88"/>
    <w:rsid w:val="007A4D51"/>
    <w:rsid w:val="007E0414"/>
    <w:rsid w:val="00830BEB"/>
    <w:rsid w:val="0084379E"/>
    <w:rsid w:val="00856AF6"/>
    <w:rsid w:val="008C41AA"/>
    <w:rsid w:val="008E3D91"/>
    <w:rsid w:val="0092220A"/>
    <w:rsid w:val="009349D4"/>
    <w:rsid w:val="00941B6B"/>
    <w:rsid w:val="00965B46"/>
    <w:rsid w:val="009732E2"/>
    <w:rsid w:val="0099007F"/>
    <w:rsid w:val="009A0001"/>
    <w:rsid w:val="00A042BE"/>
    <w:rsid w:val="00A26B59"/>
    <w:rsid w:val="00A5334E"/>
    <w:rsid w:val="00A64E88"/>
    <w:rsid w:val="00A665F8"/>
    <w:rsid w:val="00AC07E5"/>
    <w:rsid w:val="00AD4448"/>
    <w:rsid w:val="00AE4BBB"/>
    <w:rsid w:val="00AE4CA7"/>
    <w:rsid w:val="00AE62FD"/>
    <w:rsid w:val="00B16B52"/>
    <w:rsid w:val="00B41F6A"/>
    <w:rsid w:val="00B7021F"/>
    <w:rsid w:val="00B75300"/>
    <w:rsid w:val="00B932C0"/>
    <w:rsid w:val="00BD550F"/>
    <w:rsid w:val="00BF4CF7"/>
    <w:rsid w:val="00C12D95"/>
    <w:rsid w:val="00C47ECC"/>
    <w:rsid w:val="00C6105B"/>
    <w:rsid w:val="00C63339"/>
    <w:rsid w:val="00C64342"/>
    <w:rsid w:val="00CA5944"/>
    <w:rsid w:val="00CA742C"/>
    <w:rsid w:val="00CB3204"/>
    <w:rsid w:val="00CE0549"/>
    <w:rsid w:val="00CE0633"/>
    <w:rsid w:val="00CF67F4"/>
    <w:rsid w:val="00D925AF"/>
    <w:rsid w:val="00DB41AF"/>
    <w:rsid w:val="00DE0FAF"/>
    <w:rsid w:val="00DF72C2"/>
    <w:rsid w:val="00E10382"/>
    <w:rsid w:val="00E11F5A"/>
    <w:rsid w:val="00E243B9"/>
    <w:rsid w:val="00E30ABC"/>
    <w:rsid w:val="00E53C11"/>
    <w:rsid w:val="00E66550"/>
    <w:rsid w:val="00EA459A"/>
    <w:rsid w:val="00EC468F"/>
    <w:rsid w:val="00F24A65"/>
    <w:rsid w:val="00F31C34"/>
    <w:rsid w:val="00F413BA"/>
    <w:rsid w:val="00F4688C"/>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1307"/>
    <o:shapelayout v:ext="edit">
      <o:idmap v:ext="edit" data="1"/>
      <o:rules v:ext="edit">
        <o:r id="V:Rule1" type="arc" idref="#_x0000_s1140"/>
        <o:r id="V:Rule2" type="arc" idref="#_x0000_s1142"/>
        <o:r id="V:Rule3" type="arc" idref="#_x0000_s1165"/>
        <o:r id="V:Rule4" type="arc" idref="#_x0000_s116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odyTextIndent2">
    <w:name w:val="Body Text Indent 2"/>
    <w:basedOn w:val="Normal"/>
    <w:rsid w:val="004B0ABE"/>
    <w:pPr>
      <w:ind w:left="576" w:hanging="576"/>
    </w:pPr>
    <w:rPr>
      <w:lang w:eastAsia="en-CA"/>
    </w:rPr>
  </w:style>
  <w:style w:type="paragraph" w:styleId="BalloonText">
    <w:name w:val="Balloon Text"/>
    <w:basedOn w:val="Normal"/>
    <w:link w:val="BalloonTextChar"/>
    <w:uiPriority w:val="99"/>
    <w:semiHidden/>
    <w:unhideWhenUsed/>
    <w:rsid w:val="00B75300"/>
    <w:rPr>
      <w:rFonts w:ascii="Tahoma" w:hAnsi="Tahoma" w:cs="Tahoma"/>
      <w:sz w:val="16"/>
      <w:szCs w:val="16"/>
    </w:rPr>
  </w:style>
  <w:style w:type="character" w:customStyle="1" w:styleId="BalloonTextChar">
    <w:name w:val="Balloon Text Char"/>
    <w:basedOn w:val="DefaultParagraphFont"/>
    <w:link w:val="BalloonText"/>
    <w:uiPriority w:val="99"/>
    <w:semiHidden/>
    <w:rsid w:val="00B75300"/>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odyTextIndent2">
    <w:name w:val="Body Text Indent 2"/>
    <w:basedOn w:val="Normal"/>
    <w:rsid w:val="004B0ABE"/>
    <w:pPr>
      <w:ind w:left="576" w:hanging="576"/>
    </w:pPr>
    <w:rPr>
      <w:lang w:eastAsia="en-CA"/>
    </w:rPr>
  </w:style>
  <w:style w:type="paragraph" w:styleId="BalloonText">
    <w:name w:val="Balloon Text"/>
    <w:basedOn w:val="Normal"/>
    <w:link w:val="BalloonTextChar"/>
    <w:uiPriority w:val="99"/>
    <w:semiHidden/>
    <w:unhideWhenUsed/>
    <w:rsid w:val="00B75300"/>
    <w:rPr>
      <w:rFonts w:ascii="Tahoma" w:hAnsi="Tahoma" w:cs="Tahoma"/>
      <w:sz w:val="16"/>
      <w:szCs w:val="16"/>
    </w:rPr>
  </w:style>
  <w:style w:type="character" w:customStyle="1" w:styleId="BalloonTextChar">
    <w:name w:val="Balloon Text Char"/>
    <w:basedOn w:val="DefaultParagraphFont"/>
    <w:link w:val="BalloonText"/>
    <w:uiPriority w:val="99"/>
    <w:semiHidden/>
    <w:rsid w:val="00B75300"/>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jpeg"/><Relationship Id="rId21" Type="http://schemas.openxmlformats.org/officeDocument/2006/relationships/image" Target="media/image7.wmf"/><Relationship Id="rId34" Type="http://schemas.openxmlformats.org/officeDocument/2006/relationships/oleObject" Target="embeddings/oleObject15.bin"/><Relationship Id="rId42" Type="http://schemas.openxmlformats.org/officeDocument/2006/relationships/image" Target="media/image17.wmf"/><Relationship Id="rId47" Type="http://schemas.openxmlformats.org/officeDocument/2006/relationships/image" Target="media/image20.wmf"/><Relationship Id="rId50" Type="http://schemas.openxmlformats.org/officeDocument/2006/relationships/image" Target="media/image21.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29.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5.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4.jpeg"/><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oleObject" Target="embeddings/oleObject16.bin"/><Relationship Id="rId49" Type="http://schemas.openxmlformats.org/officeDocument/2006/relationships/oleObject" Target="embeddings/oleObject21.bin"/><Relationship Id="rId57" Type="http://schemas.openxmlformats.org/officeDocument/2006/relationships/image" Target="media/image25.wmf"/><Relationship Id="rId61" Type="http://schemas.openxmlformats.org/officeDocument/2006/relationships/oleObject" Target="embeddings/oleObject27.bin"/><Relationship Id="rId10" Type="http://schemas.openxmlformats.org/officeDocument/2006/relationships/image" Target="media/image3.jpeg"/><Relationship Id="rId19" Type="http://schemas.openxmlformats.org/officeDocument/2006/relationships/image" Target="media/image6.wmf"/><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oleObject" Target="embeddings/oleObject22.bin"/><Relationship Id="rId60" Type="http://schemas.openxmlformats.org/officeDocument/2006/relationships/image" Target="media/image26.wmf"/><Relationship Id="rId73" Type="http://schemas.openxmlformats.org/officeDocument/2006/relationships/image" Target="media/image3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image" Target="media/image24.wmf"/><Relationship Id="rId64" Type="http://schemas.openxmlformats.org/officeDocument/2006/relationships/image" Target="media/image28.png"/><Relationship Id="rId69" Type="http://schemas.openxmlformats.org/officeDocument/2006/relationships/image" Target="media/image33.png"/><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2.png"/><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image" Target="media/image15.jpeg"/><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image" Target="media/image31.png"/><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0.png"/><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813</Words>
  <Characters>10335</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Physics 20</vt:lpstr>
    </vt:vector>
  </TitlesOfParts>
  <Company> </Company>
  <LinksUpToDate>false</LinksUpToDate>
  <CharactersWithSpaces>121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subject/>
  <dc:creator>Ron Licht</dc:creator>
  <cp:keywords/>
  <cp:lastModifiedBy>Ron H Licht</cp:lastModifiedBy>
  <cp:revision>10</cp:revision>
  <cp:lastPrinted>2012-01-20T15:23:00Z</cp:lastPrinted>
  <dcterms:created xsi:type="dcterms:W3CDTF">2011-01-12T21:09:00Z</dcterms:created>
  <dcterms:modified xsi:type="dcterms:W3CDTF">2012-05-18T1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